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1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4321175" cy="2879725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10">
          <p15:clr>
            <a:srgbClr val="A4A3A4"/>
          </p15:clr>
        </p15:guide>
        <p15:guide id="2" pos="13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274" d="100"/>
          <a:sy n="274" d="100"/>
        </p:scale>
        <p:origin x="1176" y="204"/>
      </p:cViewPr>
      <p:guideLst>
        <p:guide orient="horz" pos="910"/>
        <p:guide pos="136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850" y="895350"/>
            <a:ext cx="3673475" cy="6159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7700" y="1631950"/>
            <a:ext cx="3025775" cy="736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47B5EA-A688-4B16-A5AB-07376590D4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8705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B33AC8-143F-45B3-802A-12B135B7FE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056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33725" y="115888"/>
            <a:ext cx="971550" cy="2455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5900" y="115888"/>
            <a:ext cx="2765425" cy="2455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9C44E-D9A9-4205-A608-B410B710C3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614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C54365-3E6E-4D04-B2EB-6FEE4EDC1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0736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851025"/>
            <a:ext cx="3673475" cy="5715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1313" y="1220788"/>
            <a:ext cx="3673475" cy="6302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D15E7-6519-41E8-9DF3-4D2C5DFFE5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25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5900" y="671513"/>
            <a:ext cx="1868488" cy="1900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36788" y="671513"/>
            <a:ext cx="1868487" cy="1900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E6BE6-3FA3-4D54-8966-641599F047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4094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5900" y="644525"/>
            <a:ext cx="1909763" cy="2682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5900" y="912813"/>
            <a:ext cx="1909763" cy="16589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95513" y="644525"/>
            <a:ext cx="1909762" cy="2682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95513" y="912813"/>
            <a:ext cx="1909762" cy="16589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76A29-7911-4ACE-8B79-B3968D7737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964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E9F80-738C-4F79-B58B-99D52FDEAD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3433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289EB8-7FB6-4BBA-BC07-CD374C4FDF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147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114300"/>
            <a:ext cx="1422400" cy="4889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9100" y="114300"/>
            <a:ext cx="2416175" cy="24574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900" y="603250"/>
            <a:ext cx="1422400" cy="19685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8B4EC-02C2-4DB9-AFFC-3EFC1B1DFA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295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725" y="2016125"/>
            <a:ext cx="2592388" cy="238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7725" y="257175"/>
            <a:ext cx="2592388" cy="1727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725" y="2254250"/>
            <a:ext cx="2592388" cy="3381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F15CB9-444C-41EA-A59B-2D3067061F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503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5900" y="115888"/>
            <a:ext cx="38893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143" tIns="20572" rIns="41143" bIns="205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5900" y="671513"/>
            <a:ext cx="3889375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143" tIns="20572" rIns="41143" bIns="205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15900" y="2622550"/>
            <a:ext cx="1008063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1143" tIns="20572" rIns="41143" bIns="20572" numCol="1" anchor="t" anchorCtr="0" compatLnSpc="1">
            <a:prstTxWarp prst="textNoShape">
              <a:avLst/>
            </a:prstTxWarp>
          </a:bodyPr>
          <a:lstStyle>
            <a:lvl1pPr>
              <a:defRPr sz="6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76375" y="2622550"/>
            <a:ext cx="13684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1143" tIns="20572" rIns="41143" bIns="20572" numCol="1" anchor="t" anchorCtr="0" compatLnSpc="1">
            <a:prstTxWarp prst="textNoShape">
              <a:avLst/>
            </a:prstTxWarp>
          </a:bodyPr>
          <a:lstStyle>
            <a:lvl1pPr algn="ctr">
              <a:defRPr sz="6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097213" y="2622550"/>
            <a:ext cx="1008062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1143" tIns="20572" rIns="41143" bIns="20572" numCol="1" anchor="t" anchorCtr="0" compatLnSpc="1">
            <a:prstTxWarp prst="textNoShape">
              <a:avLst/>
            </a:prstTxWarp>
          </a:bodyPr>
          <a:lstStyle>
            <a:lvl1pPr algn="r">
              <a:defRPr sz="600">
                <a:latin typeface="Arial" panose="020B0604020202020204" pitchFamily="34" charset="0"/>
              </a:defRPr>
            </a:lvl1pPr>
          </a:lstStyle>
          <a:p>
            <a:fld id="{BCA212F0-03C3-4B66-979E-CC4219D8F9A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1163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11163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2pPr>
      <a:lvl3pPr algn="ctr" defTabSz="411163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3pPr>
      <a:lvl4pPr algn="ctr" defTabSz="411163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4pPr>
      <a:lvl5pPr algn="ctr" defTabSz="411163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5pPr>
      <a:lvl6pPr marL="457200" algn="ctr" defTabSz="411163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6pPr>
      <a:lvl7pPr marL="914400" algn="ctr" defTabSz="411163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7pPr>
      <a:lvl8pPr marL="1371600" algn="ctr" defTabSz="411163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8pPr>
      <a:lvl9pPr marL="1828800" algn="ctr" defTabSz="411163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9pPr>
    </p:titleStyle>
    <p:bodyStyle>
      <a:lvl1pPr marL="153988" indent="-153988" algn="l" defTabSz="411163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+mn-cs"/>
        </a:defRPr>
      </a:lvl1pPr>
      <a:lvl2pPr marL="334963" indent="-128588" algn="l" defTabSz="411163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chemeClr val="tx1"/>
          </a:solidFill>
          <a:latin typeface="+mn-lt"/>
        </a:defRPr>
      </a:lvl2pPr>
      <a:lvl3pPr marL="514350" indent="-103188" algn="l" defTabSz="411163" rtl="0" eaLnBrk="0" fontAlgn="base" hangingPunct="0">
        <a:spcBef>
          <a:spcPct val="20000"/>
        </a:spcBef>
        <a:spcAft>
          <a:spcPct val="0"/>
        </a:spcAft>
        <a:buChar char="•"/>
        <a:defRPr sz="1100">
          <a:solidFill>
            <a:schemeClr val="tx1"/>
          </a:solidFill>
          <a:latin typeface="+mn-lt"/>
        </a:defRPr>
      </a:lvl3pPr>
      <a:lvl4pPr marL="720725" indent="-103188" algn="l" defTabSz="411163" rtl="0" eaLnBrk="0" fontAlgn="base" hangingPunct="0">
        <a:spcBef>
          <a:spcPct val="20000"/>
        </a:spcBef>
        <a:spcAft>
          <a:spcPct val="0"/>
        </a:spcAft>
        <a:buChar char="–"/>
        <a:defRPr sz="900">
          <a:solidFill>
            <a:schemeClr val="tx1"/>
          </a:solidFill>
          <a:latin typeface="+mn-lt"/>
        </a:defRPr>
      </a:lvl4pPr>
      <a:lvl5pPr marL="925513" indent="-103188" algn="l" defTabSz="411163" rtl="0" eaLnBrk="0" fontAlgn="base" hangingPunct="0">
        <a:spcBef>
          <a:spcPct val="20000"/>
        </a:spcBef>
        <a:spcAft>
          <a:spcPct val="0"/>
        </a:spcAft>
        <a:buChar char="»"/>
        <a:defRPr sz="900">
          <a:solidFill>
            <a:schemeClr val="tx1"/>
          </a:solidFill>
          <a:latin typeface="+mn-lt"/>
        </a:defRPr>
      </a:lvl5pPr>
      <a:lvl6pPr marL="1382713" indent="-103188" algn="l" defTabSz="411163" rtl="0" fontAlgn="base">
        <a:spcBef>
          <a:spcPct val="20000"/>
        </a:spcBef>
        <a:spcAft>
          <a:spcPct val="0"/>
        </a:spcAft>
        <a:buChar char="»"/>
        <a:defRPr sz="900">
          <a:solidFill>
            <a:schemeClr val="tx1"/>
          </a:solidFill>
          <a:latin typeface="+mn-lt"/>
        </a:defRPr>
      </a:lvl6pPr>
      <a:lvl7pPr marL="1839913" indent="-103188" algn="l" defTabSz="411163" rtl="0" fontAlgn="base">
        <a:spcBef>
          <a:spcPct val="20000"/>
        </a:spcBef>
        <a:spcAft>
          <a:spcPct val="0"/>
        </a:spcAft>
        <a:buChar char="»"/>
        <a:defRPr sz="900">
          <a:solidFill>
            <a:schemeClr val="tx1"/>
          </a:solidFill>
          <a:latin typeface="+mn-lt"/>
        </a:defRPr>
      </a:lvl7pPr>
      <a:lvl8pPr marL="2297113" indent="-103188" algn="l" defTabSz="411163" rtl="0" fontAlgn="base">
        <a:spcBef>
          <a:spcPct val="20000"/>
        </a:spcBef>
        <a:spcAft>
          <a:spcPct val="0"/>
        </a:spcAft>
        <a:buChar char="»"/>
        <a:defRPr sz="900">
          <a:solidFill>
            <a:schemeClr val="tx1"/>
          </a:solidFill>
          <a:latin typeface="+mn-lt"/>
        </a:defRPr>
      </a:lvl8pPr>
      <a:lvl9pPr marL="2754313" indent="-103188" algn="l" defTabSz="411163" rtl="0" fontAlgn="base">
        <a:spcBef>
          <a:spcPct val="20000"/>
        </a:spcBef>
        <a:spcAft>
          <a:spcPct val="0"/>
        </a:spcAft>
        <a:buChar char="»"/>
        <a:defRPr sz="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31800"/>
            <a:ext cx="320516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Line 5"/>
          <p:cNvSpPr>
            <a:spLocks noChangeShapeType="1"/>
          </p:cNvSpPr>
          <p:nvPr/>
        </p:nvSpPr>
        <p:spPr bwMode="auto">
          <a:xfrm flipV="1">
            <a:off x="2001838" y="815975"/>
            <a:ext cx="4762" cy="547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Freeform 8"/>
          <p:cNvSpPr>
            <a:spLocks/>
          </p:cNvSpPr>
          <p:nvPr/>
        </p:nvSpPr>
        <p:spPr bwMode="auto">
          <a:xfrm>
            <a:off x="1804988" y="822325"/>
            <a:ext cx="155575" cy="519113"/>
          </a:xfrm>
          <a:custGeom>
            <a:avLst/>
            <a:gdLst>
              <a:gd name="T0" fmla="*/ 0 w 98"/>
              <a:gd name="T1" fmla="*/ 327 h 327"/>
              <a:gd name="T2" fmla="*/ 23 w 98"/>
              <a:gd name="T3" fmla="*/ 131 h 327"/>
              <a:gd name="T4" fmla="*/ 98 w 98"/>
              <a:gd name="T5" fmla="*/ 0 h 327"/>
              <a:gd name="T6" fmla="*/ 0 60000 65536"/>
              <a:gd name="T7" fmla="*/ 0 60000 65536"/>
              <a:gd name="T8" fmla="*/ 0 60000 65536"/>
              <a:gd name="T9" fmla="*/ 0 w 98"/>
              <a:gd name="T10" fmla="*/ 0 h 327"/>
              <a:gd name="T11" fmla="*/ 98 w 98"/>
              <a:gd name="T12" fmla="*/ 327 h 3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327">
                <a:moveTo>
                  <a:pt x="0" y="327"/>
                </a:moveTo>
                <a:cubicBezTo>
                  <a:pt x="3" y="256"/>
                  <a:pt x="7" y="186"/>
                  <a:pt x="23" y="131"/>
                </a:cubicBezTo>
                <a:cubicBezTo>
                  <a:pt x="39" y="76"/>
                  <a:pt x="68" y="38"/>
                  <a:pt x="9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" name="Freeform 9"/>
          <p:cNvSpPr>
            <a:spLocks/>
          </p:cNvSpPr>
          <p:nvPr/>
        </p:nvSpPr>
        <p:spPr bwMode="auto">
          <a:xfrm flipH="1">
            <a:off x="2044700" y="823913"/>
            <a:ext cx="155575" cy="519112"/>
          </a:xfrm>
          <a:custGeom>
            <a:avLst/>
            <a:gdLst>
              <a:gd name="T0" fmla="*/ 0 w 98"/>
              <a:gd name="T1" fmla="*/ 327 h 327"/>
              <a:gd name="T2" fmla="*/ 23 w 98"/>
              <a:gd name="T3" fmla="*/ 131 h 327"/>
              <a:gd name="T4" fmla="*/ 98 w 98"/>
              <a:gd name="T5" fmla="*/ 0 h 327"/>
              <a:gd name="T6" fmla="*/ 0 60000 65536"/>
              <a:gd name="T7" fmla="*/ 0 60000 65536"/>
              <a:gd name="T8" fmla="*/ 0 60000 65536"/>
              <a:gd name="T9" fmla="*/ 0 w 98"/>
              <a:gd name="T10" fmla="*/ 0 h 327"/>
              <a:gd name="T11" fmla="*/ 98 w 98"/>
              <a:gd name="T12" fmla="*/ 327 h 3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327">
                <a:moveTo>
                  <a:pt x="0" y="327"/>
                </a:moveTo>
                <a:cubicBezTo>
                  <a:pt x="3" y="256"/>
                  <a:pt x="7" y="186"/>
                  <a:pt x="23" y="131"/>
                </a:cubicBezTo>
                <a:cubicBezTo>
                  <a:pt x="39" y="76"/>
                  <a:pt x="68" y="38"/>
                  <a:pt x="9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Freeform 14"/>
          <p:cNvSpPr>
            <a:spLocks/>
          </p:cNvSpPr>
          <p:nvPr/>
        </p:nvSpPr>
        <p:spPr bwMode="auto">
          <a:xfrm>
            <a:off x="2112963" y="803275"/>
            <a:ext cx="419100" cy="550863"/>
          </a:xfrm>
          <a:custGeom>
            <a:avLst/>
            <a:gdLst>
              <a:gd name="T0" fmla="*/ 264 w 264"/>
              <a:gd name="T1" fmla="*/ 347 h 347"/>
              <a:gd name="T2" fmla="*/ 213 w 264"/>
              <a:gd name="T3" fmla="*/ 148 h 347"/>
              <a:gd name="T4" fmla="*/ 0 w 264"/>
              <a:gd name="T5" fmla="*/ 0 h 347"/>
              <a:gd name="T6" fmla="*/ 0 60000 65536"/>
              <a:gd name="T7" fmla="*/ 0 60000 65536"/>
              <a:gd name="T8" fmla="*/ 0 60000 65536"/>
              <a:gd name="T9" fmla="*/ 0 w 264"/>
              <a:gd name="T10" fmla="*/ 0 h 347"/>
              <a:gd name="T11" fmla="*/ 264 w 264"/>
              <a:gd name="T12" fmla="*/ 347 h 3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" h="347">
                <a:moveTo>
                  <a:pt x="264" y="347"/>
                </a:moveTo>
                <a:cubicBezTo>
                  <a:pt x="260" y="276"/>
                  <a:pt x="257" y="206"/>
                  <a:pt x="213" y="148"/>
                </a:cubicBezTo>
                <a:cubicBezTo>
                  <a:pt x="169" y="90"/>
                  <a:pt x="37" y="2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Freeform 15"/>
          <p:cNvSpPr>
            <a:spLocks/>
          </p:cNvSpPr>
          <p:nvPr/>
        </p:nvSpPr>
        <p:spPr bwMode="auto">
          <a:xfrm flipH="1">
            <a:off x="1485900" y="796925"/>
            <a:ext cx="419100" cy="550863"/>
          </a:xfrm>
          <a:custGeom>
            <a:avLst/>
            <a:gdLst>
              <a:gd name="T0" fmla="*/ 264 w 264"/>
              <a:gd name="T1" fmla="*/ 347 h 347"/>
              <a:gd name="T2" fmla="*/ 213 w 264"/>
              <a:gd name="T3" fmla="*/ 148 h 347"/>
              <a:gd name="T4" fmla="*/ 0 w 264"/>
              <a:gd name="T5" fmla="*/ 0 h 347"/>
              <a:gd name="T6" fmla="*/ 0 60000 65536"/>
              <a:gd name="T7" fmla="*/ 0 60000 65536"/>
              <a:gd name="T8" fmla="*/ 0 60000 65536"/>
              <a:gd name="T9" fmla="*/ 0 w 264"/>
              <a:gd name="T10" fmla="*/ 0 h 347"/>
              <a:gd name="T11" fmla="*/ 264 w 264"/>
              <a:gd name="T12" fmla="*/ 347 h 3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" h="347">
                <a:moveTo>
                  <a:pt x="264" y="347"/>
                </a:moveTo>
                <a:cubicBezTo>
                  <a:pt x="260" y="276"/>
                  <a:pt x="257" y="206"/>
                  <a:pt x="213" y="148"/>
                </a:cubicBezTo>
                <a:cubicBezTo>
                  <a:pt x="169" y="90"/>
                  <a:pt x="37" y="2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Freeform 18"/>
          <p:cNvSpPr>
            <a:spLocks/>
          </p:cNvSpPr>
          <p:nvPr/>
        </p:nvSpPr>
        <p:spPr bwMode="auto">
          <a:xfrm>
            <a:off x="2143125" y="755650"/>
            <a:ext cx="874713" cy="590550"/>
          </a:xfrm>
          <a:custGeom>
            <a:avLst/>
            <a:gdLst>
              <a:gd name="T0" fmla="*/ 546 w 551"/>
              <a:gd name="T1" fmla="*/ 372 h 372"/>
              <a:gd name="T2" fmla="*/ 460 w 551"/>
              <a:gd name="T3" fmla="*/ 196 h 372"/>
              <a:gd name="T4" fmla="*/ 0 w 551"/>
              <a:gd name="T5" fmla="*/ 0 h 372"/>
              <a:gd name="T6" fmla="*/ 0 60000 65536"/>
              <a:gd name="T7" fmla="*/ 0 60000 65536"/>
              <a:gd name="T8" fmla="*/ 0 60000 65536"/>
              <a:gd name="T9" fmla="*/ 0 w 551"/>
              <a:gd name="T10" fmla="*/ 0 h 372"/>
              <a:gd name="T11" fmla="*/ 551 w 551"/>
              <a:gd name="T12" fmla="*/ 372 h 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1" h="372">
                <a:moveTo>
                  <a:pt x="546" y="372"/>
                </a:moveTo>
                <a:cubicBezTo>
                  <a:pt x="548" y="315"/>
                  <a:pt x="551" y="258"/>
                  <a:pt x="460" y="196"/>
                </a:cubicBezTo>
                <a:cubicBezTo>
                  <a:pt x="369" y="134"/>
                  <a:pt x="184" y="67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Freeform 19"/>
          <p:cNvSpPr>
            <a:spLocks/>
          </p:cNvSpPr>
          <p:nvPr/>
        </p:nvSpPr>
        <p:spPr bwMode="auto">
          <a:xfrm flipH="1">
            <a:off x="985838" y="763588"/>
            <a:ext cx="874712" cy="590550"/>
          </a:xfrm>
          <a:custGeom>
            <a:avLst/>
            <a:gdLst>
              <a:gd name="T0" fmla="*/ 546 w 551"/>
              <a:gd name="T1" fmla="*/ 372 h 372"/>
              <a:gd name="T2" fmla="*/ 460 w 551"/>
              <a:gd name="T3" fmla="*/ 196 h 372"/>
              <a:gd name="T4" fmla="*/ 0 w 551"/>
              <a:gd name="T5" fmla="*/ 0 h 372"/>
              <a:gd name="T6" fmla="*/ 0 60000 65536"/>
              <a:gd name="T7" fmla="*/ 0 60000 65536"/>
              <a:gd name="T8" fmla="*/ 0 60000 65536"/>
              <a:gd name="T9" fmla="*/ 0 w 551"/>
              <a:gd name="T10" fmla="*/ 0 h 372"/>
              <a:gd name="T11" fmla="*/ 551 w 551"/>
              <a:gd name="T12" fmla="*/ 372 h 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1" h="372">
                <a:moveTo>
                  <a:pt x="546" y="372"/>
                </a:moveTo>
                <a:cubicBezTo>
                  <a:pt x="548" y="315"/>
                  <a:pt x="551" y="258"/>
                  <a:pt x="460" y="196"/>
                </a:cubicBezTo>
                <a:cubicBezTo>
                  <a:pt x="369" y="134"/>
                  <a:pt x="184" y="67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20"/>
          <p:cNvGraphicFramePr>
            <a:graphicFrameLocks noChangeAspect="1"/>
          </p:cNvGraphicFramePr>
          <p:nvPr/>
        </p:nvGraphicFramePr>
        <p:xfrm>
          <a:off x="2600325" y="104457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044575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35000"/>
            <a:ext cx="381635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509713" y="690563"/>
            <a:ext cx="982662" cy="207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1609725" y="1589088"/>
            <a:ext cx="334963" cy="171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2160588" y="969963"/>
            <a:ext cx="282575" cy="1793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9462" name="Line 8"/>
          <p:cNvSpPr>
            <a:spLocks noChangeShapeType="1"/>
          </p:cNvSpPr>
          <p:nvPr/>
        </p:nvSpPr>
        <p:spPr bwMode="auto">
          <a:xfrm flipV="1">
            <a:off x="2016125" y="906463"/>
            <a:ext cx="0" cy="347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1995488" y="766763"/>
            <a:ext cx="2714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  <a:r>
              <a:rPr lang="en-US" altLang="en-US" baseline="30000"/>
              <a:t>-</a:t>
            </a:r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>
            <a:off x="2036763" y="1439863"/>
            <a:ext cx="0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2036763" y="1631950"/>
            <a:ext cx="4333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“+q”</a:t>
            </a:r>
          </a:p>
        </p:txBody>
      </p:sp>
      <p:sp>
        <p:nvSpPr>
          <p:cNvPr id="19466" name="Line 12"/>
          <p:cNvSpPr>
            <a:spLocks noChangeShapeType="1"/>
          </p:cNvSpPr>
          <p:nvPr/>
        </p:nvSpPr>
        <p:spPr bwMode="auto">
          <a:xfrm>
            <a:off x="1733550" y="1254125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1609725" y="1146175"/>
            <a:ext cx="2682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9468" name="Line 14"/>
          <p:cNvSpPr>
            <a:spLocks noChangeShapeType="1"/>
          </p:cNvSpPr>
          <p:nvPr/>
        </p:nvSpPr>
        <p:spPr bwMode="auto">
          <a:xfrm flipH="1">
            <a:off x="1665288" y="1346200"/>
            <a:ext cx="406400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Text Box 15"/>
          <p:cNvSpPr txBox="1">
            <a:spLocks noChangeArrowheads="1"/>
          </p:cNvSpPr>
          <p:nvPr/>
        </p:nvSpPr>
        <p:spPr bwMode="auto">
          <a:xfrm>
            <a:off x="1273175" y="1581150"/>
            <a:ext cx="8874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 on electrons: electrons will move the this end X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/>
          <p:cNvSpPr>
            <a:spLocks noChangeShapeType="1"/>
          </p:cNvSpPr>
          <p:nvPr/>
        </p:nvSpPr>
        <p:spPr bwMode="auto">
          <a:xfrm>
            <a:off x="687388" y="1241425"/>
            <a:ext cx="163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 flipV="1">
            <a:off x="687388" y="547688"/>
            <a:ext cx="0" cy="138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Freeform 6"/>
          <p:cNvSpPr>
            <a:spLocks/>
          </p:cNvSpPr>
          <p:nvPr/>
        </p:nvSpPr>
        <p:spPr bwMode="auto">
          <a:xfrm>
            <a:off x="682625" y="855663"/>
            <a:ext cx="539750" cy="406400"/>
          </a:xfrm>
          <a:custGeom>
            <a:avLst/>
            <a:gdLst>
              <a:gd name="T0" fmla="*/ 0 w 340"/>
              <a:gd name="T1" fmla="*/ 243 h 256"/>
              <a:gd name="T2" fmla="*/ 96 w 340"/>
              <a:gd name="T3" fmla="*/ 221 h 256"/>
              <a:gd name="T4" fmla="*/ 181 w 340"/>
              <a:gd name="T5" fmla="*/ 32 h 256"/>
              <a:gd name="T6" fmla="*/ 211 w 340"/>
              <a:gd name="T7" fmla="*/ 27 h 256"/>
              <a:gd name="T8" fmla="*/ 244 w 340"/>
              <a:gd name="T9" fmla="*/ 158 h 256"/>
              <a:gd name="T10" fmla="*/ 340 w 340"/>
              <a:gd name="T11" fmla="*/ 246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0"/>
              <a:gd name="T19" fmla="*/ 0 h 256"/>
              <a:gd name="T20" fmla="*/ 340 w 340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0" h="256">
                <a:moveTo>
                  <a:pt x="0" y="243"/>
                </a:moveTo>
                <a:cubicBezTo>
                  <a:pt x="33" y="249"/>
                  <a:pt x="66" y="256"/>
                  <a:pt x="96" y="221"/>
                </a:cubicBezTo>
                <a:cubicBezTo>
                  <a:pt x="126" y="186"/>
                  <a:pt x="162" y="64"/>
                  <a:pt x="181" y="32"/>
                </a:cubicBezTo>
                <a:cubicBezTo>
                  <a:pt x="200" y="0"/>
                  <a:pt x="200" y="6"/>
                  <a:pt x="211" y="27"/>
                </a:cubicBezTo>
                <a:cubicBezTo>
                  <a:pt x="222" y="48"/>
                  <a:pt x="223" y="122"/>
                  <a:pt x="244" y="158"/>
                </a:cubicBezTo>
                <a:cubicBezTo>
                  <a:pt x="265" y="194"/>
                  <a:pt x="324" y="232"/>
                  <a:pt x="340" y="24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Freeform 7"/>
          <p:cNvSpPr>
            <a:spLocks/>
          </p:cNvSpPr>
          <p:nvPr/>
        </p:nvSpPr>
        <p:spPr bwMode="auto">
          <a:xfrm flipV="1">
            <a:off x="1443038" y="1231900"/>
            <a:ext cx="539750" cy="406400"/>
          </a:xfrm>
          <a:custGeom>
            <a:avLst/>
            <a:gdLst>
              <a:gd name="T0" fmla="*/ 0 w 340"/>
              <a:gd name="T1" fmla="*/ 243 h 256"/>
              <a:gd name="T2" fmla="*/ 96 w 340"/>
              <a:gd name="T3" fmla="*/ 221 h 256"/>
              <a:gd name="T4" fmla="*/ 181 w 340"/>
              <a:gd name="T5" fmla="*/ 32 h 256"/>
              <a:gd name="T6" fmla="*/ 211 w 340"/>
              <a:gd name="T7" fmla="*/ 27 h 256"/>
              <a:gd name="T8" fmla="*/ 244 w 340"/>
              <a:gd name="T9" fmla="*/ 158 h 256"/>
              <a:gd name="T10" fmla="*/ 340 w 340"/>
              <a:gd name="T11" fmla="*/ 246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0"/>
              <a:gd name="T19" fmla="*/ 0 h 256"/>
              <a:gd name="T20" fmla="*/ 340 w 340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0" h="256">
                <a:moveTo>
                  <a:pt x="0" y="243"/>
                </a:moveTo>
                <a:cubicBezTo>
                  <a:pt x="33" y="249"/>
                  <a:pt x="66" y="256"/>
                  <a:pt x="96" y="221"/>
                </a:cubicBezTo>
                <a:cubicBezTo>
                  <a:pt x="126" y="186"/>
                  <a:pt x="162" y="64"/>
                  <a:pt x="181" y="32"/>
                </a:cubicBezTo>
                <a:cubicBezTo>
                  <a:pt x="200" y="0"/>
                  <a:pt x="200" y="6"/>
                  <a:pt x="211" y="27"/>
                </a:cubicBezTo>
                <a:cubicBezTo>
                  <a:pt x="222" y="48"/>
                  <a:pt x="223" y="122"/>
                  <a:pt x="244" y="158"/>
                </a:cubicBezTo>
                <a:cubicBezTo>
                  <a:pt x="265" y="194"/>
                  <a:pt x="324" y="232"/>
                  <a:pt x="340" y="24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Line 8"/>
          <p:cNvSpPr>
            <a:spLocks noChangeShapeType="1"/>
          </p:cNvSpPr>
          <p:nvPr/>
        </p:nvSpPr>
        <p:spPr bwMode="auto">
          <a:xfrm>
            <a:off x="1209675" y="1238250"/>
            <a:ext cx="263525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120650" y="1128713"/>
            <a:ext cx="6651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</a:t>
            </a:r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703263" y="1508125"/>
            <a:ext cx="722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switch closed</a:t>
            </a:r>
          </a:p>
        </p:txBody>
      </p:sp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1589088" y="1668463"/>
            <a:ext cx="722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switch opened</a:t>
            </a:r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906463" y="585788"/>
            <a:ext cx="10874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lockwise current</a:t>
            </a:r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1928813" y="1317625"/>
            <a:ext cx="132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nti-clockwise current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50800" y="733425"/>
            <a:ext cx="684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attraction</a:t>
            </a:r>
          </a:p>
        </p:txBody>
      </p:sp>
      <p:sp>
        <p:nvSpPr>
          <p:cNvPr id="20493" name="Text Box 15"/>
          <p:cNvSpPr txBox="1">
            <a:spLocks noChangeArrowheads="1"/>
          </p:cNvSpPr>
          <p:nvPr/>
        </p:nvSpPr>
        <p:spPr bwMode="auto">
          <a:xfrm>
            <a:off x="71438" y="1655763"/>
            <a:ext cx="663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repuls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130175"/>
            <a:ext cx="287972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2959100" y="488950"/>
            <a:ext cx="96837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otation rate </a:t>
            </a:r>
            <a:r>
              <a:rPr lang="en-US" altLang="en-US">
                <a:sym typeface="Symbol" panose="05050102010706020507" pitchFamily="18" charset="2"/>
              </a:rPr>
              <a:t>2</a:t>
            </a:r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 flipH="1" flipV="1">
            <a:off x="2862263" y="514350"/>
            <a:ext cx="292100" cy="33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582613" y="523875"/>
            <a:ext cx="1122362" cy="741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974725" y="1162050"/>
            <a:ext cx="171450" cy="27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6153" name="Line 6"/>
          <p:cNvSpPr>
            <a:spLocks noChangeShapeType="1"/>
          </p:cNvSpPr>
          <p:nvPr/>
        </p:nvSpPr>
        <p:spPr bwMode="auto">
          <a:xfrm flipH="1">
            <a:off x="950913" y="1265238"/>
            <a:ext cx="7937" cy="611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7"/>
          <p:cNvSpPr>
            <a:spLocks noChangeShapeType="1"/>
          </p:cNvSpPr>
          <p:nvPr/>
        </p:nvSpPr>
        <p:spPr bwMode="auto">
          <a:xfrm>
            <a:off x="1141413" y="1260475"/>
            <a:ext cx="0" cy="395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55" name="Group 9"/>
          <p:cNvGrpSpPr>
            <a:grpSpLocks/>
          </p:cNvGrpSpPr>
          <p:nvPr/>
        </p:nvGrpSpPr>
        <p:grpSpPr bwMode="auto">
          <a:xfrm flipH="1">
            <a:off x="2274888" y="550863"/>
            <a:ext cx="1122362" cy="1352550"/>
            <a:chOff x="367" y="330"/>
            <a:chExt cx="707" cy="852"/>
          </a:xfrm>
        </p:grpSpPr>
        <p:sp>
          <p:nvSpPr>
            <p:cNvPr id="6187" name="Rectangle 10"/>
            <p:cNvSpPr>
              <a:spLocks noChangeArrowheads="1"/>
            </p:cNvSpPr>
            <p:nvPr/>
          </p:nvSpPr>
          <p:spPr bwMode="auto">
            <a:xfrm>
              <a:off x="367" y="330"/>
              <a:ext cx="707" cy="46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6188" name="Rectangle 11"/>
            <p:cNvSpPr>
              <a:spLocks noChangeArrowheads="1"/>
            </p:cNvSpPr>
            <p:nvPr/>
          </p:nvSpPr>
          <p:spPr bwMode="auto">
            <a:xfrm>
              <a:off x="614" y="732"/>
              <a:ext cx="108" cy="1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6189" name="Line 12"/>
            <p:cNvSpPr>
              <a:spLocks noChangeShapeType="1"/>
            </p:cNvSpPr>
            <p:nvPr/>
          </p:nvSpPr>
          <p:spPr bwMode="auto">
            <a:xfrm flipH="1">
              <a:off x="599" y="797"/>
              <a:ext cx="5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13"/>
            <p:cNvSpPr>
              <a:spLocks noChangeShapeType="1"/>
            </p:cNvSpPr>
            <p:nvPr/>
          </p:nvSpPr>
          <p:spPr bwMode="auto">
            <a:xfrm>
              <a:off x="719" y="794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6" name="Text Box 14"/>
          <p:cNvSpPr txBox="1">
            <a:spLocks noChangeArrowheads="1"/>
          </p:cNvSpPr>
          <p:nvPr/>
        </p:nvSpPr>
        <p:spPr bwMode="auto">
          <a:xfrm>
            <a:off x="706438" y="1871663"/>
            <a:ext cx="3476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+</a:t>
            </a:r>
          </a:p>
        </p:txBody>
      </p:sp>
      <p:sp>
        <p:nvSpPr>
          <p:cNvPr id="6157" name="Text Box 15"/>
          <p:cNvSpPr txBox="1">
            <a:spLocks noChangeArrowheads="1"/>
          </p:cNvSpPr>
          <p:nvPr/>
        </p:nvSpPr>
        <p:spPr bwMode="auto">
          <a:xfrm>
            <a:off x="3089275" y="1751013"/>
            <a:ext cx="3476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+</a:t>
            </a:r>
          </a:p>
        </p:txBody>
      </p:sp>
      <p:sp>
        <p:nvSpPr>
          <p:cNvPr id="6158" name="Text Box 16"/>
          <p:cNvSpPr txBox="1">
            <a:spLocks noChangeArrowheads="1"/>
          </p:cNvSpPr>
          <p:nvPr/>
        </p:nvSpPr>
        <p:spPr bwMode="auto">
          <a:xfrm>
            <a:off x="2466975" y="159861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B-</a:t>
            </a:r>
          </a:p>
        </p:txBody>
      </p:sp>
      <p:sp>
        <p:nvSpPr>
          <p:cNvPr id="6159" name="Text Box 17"/>
          <p:cNvSpPr txBox="1">
            <a:spLocks noChangeArrowheads="1"/>
          </p:cNvSpPr>
          <p:nvPr/>
        </p:nvSpPr>
        <p:spPr bwMode="auto">
          <a:xfrm>
            <a:off x="1200150" y="156686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B-</a:t>
            </a:r>
          </a:p>
        </p:txBody>
      </p:sp>
      <p:sp>
        <p:nvSpPr>
          <p:cNvPr id="6160" name="Line 18"/>
          <p:cNvSpPr>
            <a:spLocks noChangeShapeType="1"/>
          </p:cNvSpPr>
          <p:nvPr/>
        </p:nvSpPr>
        <p:spPr bwMode="auto">
          <a:xfrm flipV="1">
            <a:off x="582613" y="817563"/>
            <a:ext cx="0" cy="21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9"/>
          <p:cNvSpPr>
            <a:spLocks noChangeShapeType="1"/>
          </p:cNvSpPr>
          <p:nvPr/>
        </p:nvSpPr>
        <p:spPr bwMode="auto">
          <a:xfrm flipV="1">
            <a:off x="3402013" y="852488"/>
            <a:ext cx="0" cy="21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20"/>
          <p:cNvSpPr>
            <a:spLocks noChangeShapeType="1"/>
          </p:cNvSpPr>
          <p:nvPr/>
        </p:nvSpPr>
        <p:spPr bwMode="auto">
          <a:xfrm>
            <a:off x="2271713" y="865188"/>
            <a:ext cx="0" cy="21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21"/>
          <p:cNvSpPr>
            <a:spLocks noChangeShapeType="1"/>
          </p:cNvSpPr>
          <p:nvPr/>
        </p:nvSpPr>
        <p:spPr bwMode="auto">
          <a:xfrm>
            <a:off x="1709738" y="857250"/>
            <a:ext cx="0" cy="211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23"/>
          <p:cNvSpPr>
            <a:spLocks noChangeShapeType="1"/>
          </p:cNvSpPr>
          <p:nvPr/>
        </p:nvSpPr>
        <p:spPr bwMode="auto">
          <a:xfrm>
            <a:off x="1001713" y="522288"/>
            <a:ext cx="271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4"/>
          <p:cNvSpPr>
            <a:spLocks noChangeShapeType="1"/>
          </p:cNvSpPr>
          <p:nvPr/>
        </p:nvSpPr>
        <p:spPr bwMode="auto">
          <a:xfrm flipH="1" flipV="1">
            <a:off x="2703513" y="554038"/>
            <a:ext cx="271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Text Box 25"/>
          <p:cNvSpPr txBox="1">
            <a:spLocks noChangeArrowheads="1"/>
          </p:cNvSpPr>
          <p:nvPr/>
        </p:nvSpPr>
        <p:spPr bwMode="auto">
          <a:xfrm>
            <a:off x="361950" y="904875"/>
            <a:ext cx="227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6167" name="Text Box 27"/>
          <p:cNvSpPr txBox="1">
            <a:spLocks noChangeArrowheads="1"/>
          </p:cNvSpPr>
          <p:nvPr/>
        </p:nvSpPr>
        <p:spPr bwMode="auto">
          <a:xfrm>
            <a:off x="3448050" y="914400"/>
            <a:ext cx="227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6168" name="Line 28"/>
          <p:cNvSpPr>
            <a:spLocks noChangeShapeType="1"/>
          </p:cNvSpPr>
          <p:nvPr/>
        </p:nvSpPr>
        <p:spPr bwMode="auto">
          <a:xfrm>
            <a:off x="1641475" y="1841500"/>
            <a:ext cx="600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6" name="Object 29"/>
          <p:cNvGraphicFramePr>
            <a:graphicFrameLocks noChangeAspect="1"/>
          </p:cNvGraphicFramePr>
          <p:nvPr/>
        </p:nvGraphicFramePr>
        <p:xfrm>
          <a:off x="1843088" y="16002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6002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30"/>
          <p:cNvSpPr txBox="1">
            <a:spLocks noChangeArrowheads="1"/>
          </p:cNvSpPr>
          <p:nvPr/>
        </p:nvSpPr>
        <p:spPr bwMode="auto">
          <a:xfrm>
            <a:off x="377825" y="180975"/>
            <a:ext cx="1128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angle of coil</a:t>
            </a:r>
            <a:r>
              <a:rPr lang="en-US" altLang="en-US" i="1">
                <a:sym typeface="Symbol" panose="05050102010706020507" pitchFamily="18" charset="2"/>
              </a:rPr>
              <a:t> </a:t>
            </a:r>
            <a:r>
              <a:rPr lang="en-US" altLang="en-US"/>
              <a:t> = 0</a:t>
            </a:r>
          </a:p>
        </p:txBody>
      </p:sp>
      <p:sp>
        <p:nvSpPr>
          <p:cNvPr id="6170" name="Text Box 31"/>
          <p:cNvSpPr txBox="1">
            <a:spLocks noChangeArrowheads="1"/>
          </p:cNvSpPr>
          <p:nvPr/>
        </p:nvSpPr>
        <p:spPr bwMode="auto">
          <a:xfrm>
            <a:off x="2571750" y="193675"/>
            <a:ext cx="1301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angle of coil</a:t>
            </a:r>
            <a:r>
              <a:rPr lang="en-US" altLang="en-US" i="1">
                <a:sym typeface="Symbol" panose="05050102010706020507" pitchFamily="18" charset="2"/>
              </a:rPr>
              <a:t> </a:t>
            </a:r>
            <a:r>
              <a:rPr lang="en-US" altLang="en-US"/>
              <a:t> = 180</a:t>
            </a:r>
            <a:r>
              <a:rPr lang="en-US" altLang="en-US" baseline="30000"/>
              <a:t>o</a:t>
            </a:r>
          </a:p>
        </p:txBody>
      </p:sp>
      <p:sp>
        <p:nvSpPr>
          <p:cNvPr id="6171" name="Text Box 32"/>
          <p:cNvSpPr txBox="1">
            <a:spLocks noChangeArrowheads="1"/>
          </p:cNvSpPr>
          <p:nvPr/>
        </p:nvSpPr>
        <p:spPr bwMode="auto">
          <a:xfrm>
            <a:off x="1457325" y="122238"/>
            <a:ext cx="1189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coil swings through half-turn</a:t>
            </a:r>
          </a:p>
        </p:txBody>
      </p: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280988" y="2536825"/>
            <a:ext cx="3365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3321050" y="1241425"/>
            <a:ext cx="25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3330575" y="417513"/>
            <a:ext cx="261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84175" y="1195388"/>
            <a:ext cx="25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360363" y="417513"/>
            <a:ext cx="261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660525" y="1195388"/>
            <a:ext cx="268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6178" name="Text Box 39"/>
          <p:cNvSpPr txBox="1">
            <a:spLocks noChangeArrowheads="1"/>
          </p:cNvSpPr>
          <p:nvPr/>
        </p:nvSpPr>
        <p:spPr bwMode="auto">
          <a:xfrm>
            <a:off x="2025650" y="1195388"/>
            <a:ext cx="268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6179" name="Text Box 40"/>
          <p:cNvSpPr txBox="1">
            <a:spLocks noChangeArrowheads="1"/>
          </p:cNvSpPr>
          <p:nvPr/>
        </p:nvSpPr>
        <p:spPr bwMode="auto">
          <a:xfrm>
            <a:off x="1639888" y="506413"/>
            <a:ext cx="276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6180" name="Text Box 41"/>
          <p:cNvSpPr txBox="1">
            <a:spLocks noChangeArrowheads="1"/>
          </p:cNvSpPr>
          <p:nvPr/>
        </p:nvSpPr>
        <p:spPr bwMode="auto">
          <a:xfrm>
            <a:off x="2046288" y="500063"/>
            <a:ext cx="276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graphicFrame>
        <p:nvGraphicFramePr>
          <p:cNvPr id="6147" name="Object 42"/>
          <p:cNvGraphicFramePr>
            <a:graphicFrameLocks noChangeAspect="1"/>
          </p:cNvGraphicFramePr>
          <p:nvPr/>
        </p:nvGraphicFramePr>
        <p:xfrm>
          <a:off x="644525" y="62547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625475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3"/>
          <p:cNvGraphicFramePr>
            <a:graphicFrameLocks noChangeAspect="1"/>
          </p:cNvGraphicFramePr>
          <p:nvPr/>
        </p:nvGraphicFramePr>
        <p:xfrm>
          <a:off x="1479550" y="61277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612775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4"/>
          <p:cNvGraphicFramePr>
            <a:graphicFrameLocks noChangeAspect="1"/>
          </p:cNvGraphicFramePr>
          <p:nvPr/>
        </p:nvGraphicFramePr>
        <p:xfrm>
          <a:off x="2314575" y="64135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641350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176588" y="64452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644525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Text Box 46"/>
          <p:cNvSpPr txBox="1">
            <a:spLocks noChangeArrowheads="1"/>
          </p:cNvSpPr>
          <p:nvPr/>
        </p:nvSpPr>
        <p:spPr bwMode="auto">
          <a:xfrm>
            <a:off x="2982913" y="771525"/>
            <a:ext cx="425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into</a:t>
            </a:r>
          </a:p>
          <a:p>
            <a:pPr algn="ctr" eaLnBrk="1" hangingPunct="1"/>
            <a:r>
              <a:rPr lang="en-US" altLang="en-US"/>
              <a:t>page</a:t>
            </a:r>
          </a:p>
        </p:txBody>
      </p:sp>
      <p:sp>
        <p:nvSpPr>
          <p:cNvPr id="6182" name="Text Box 47"/>
          <p:cNvSpPr txBox="1">
            <a:spLocks noChangeArrowheads="1"/>
          </p:cNvSpPr>
          <p:nvPr/>
        </p:nvSpPr>
        <p:spPr bwMode="auto">
          <a:xfrm>
            <a:off x="546100" y="746125"/>
            <a:ext cx="425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into</a:t>
            </a:r>
          </a:p>
          <a:p>
            <a:pPr algn="ctr" eaLnBrk="1" hangingPunct="1"/>
            <a:r>
              <a:rPr lang="en-US" altLang="en-US"/>
              <a:t>page</a:t>
            </a:r>
          </a:p>
        </p:txBody>
      </p:sp>
      <p:sp>
        <p:nvSpPr>
          <p:cNvPr id="6183" name="Text Box 48"/>
          <p:cNvSpPr txBox="1">
            <a:spLocks noChangeArrowheads="1"/>
          </p:cNvSpPr>
          <p:nvPr/>
        </p:nvSpPr>
        <p:spPr bwMode="auto">
          <a:xfrm>
            <a:off x="1265238" y="733425"/>
            <a:ext cx="48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out of</a:t>
            </a:r>
          </a:p>
          <a:p>
            <a:pPr algn="ctr" eaLnBrk="1" hangingPunct="1"/>
            <a:r>
              <a:rPr lang="en-US" altLang="en-US"/>
              <a:t>page</a:t>
            </a:r>
          </a:p>
        </p:txBody>
      </p:sp>
      <p:sp>
        <p:nvSpPr>
          <p:cNvPr id="6184" name="Text Box 49"/>
          <p:cNvSpPr txBox="1">
            <a:spLocks noChangeArrowheads="1"/>
          </p:cNvSpPr>
          <p:nvPr/>
        </p:nvSpPr>
        <p:spPr bwMode="auto">
          <a:xfrm>
            <a:off x="2279650" y="760413"/>
            <a:ext cx="48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out of</a:t>
            </a:r>
          </a:p>
          <a:p>
            <a:pPr algn="ctr" eaLnBrk="1" hangingPunct="1"/>
            <a:r>
              <a:rPr lang="en-US" altLang="en-US"/>
              <a:t>page</a:t>
            </a:r>
          </a:p>
        </p:txBody>
      </p:sp>
      <p:sp>
        <p:nvSpPr>
          <p:cNvPr id="6185" name="Text Box 50"/>
          <p:cNvSpPr txBox="1">
            <a:spLocks noChangeArrowheads="1"/>
          </p:cNvSpPr>
          <p:nvPr/>
        </p:nvSpPr>
        <p:spPr bwMode="auto">
          <a:xfrm>
            <a:off x="0" y="2011363"/>
            <a:ext cx="4340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oil can not spin freely – every turn half-turn direction of toque changes direction</a:t>
            </a:r>
          </a:p>
        </p:txBody>
      </p:sp>
      <p:sp>
        <p:nvSpPr>
          <p:cNvPr id="6186" name="Text Box 51"/>
          <p:cNvSpPr txBox="1">
            <a:spLocks noChangeArrowheads="1"/>
          </p:cNvSpPr>
          <p:nvPr/>
        </p:nvSpPr>
        <p:spPr bwMode="auto">
          <a:xfrm>
            <a:off x="101600" y="2241550"/>
            <a:ext cx="4117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 the motor to spin freely – slip ring commutator replaced by split ring commutator – the polarity to connections A and B reversed every half-turn – torque does not change directio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1500188"/>
            <a:ext cx="17541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Line 7"/>
          <p:cNvSpPr>
            <a:spLocks noChangeShapeType="1"/>
          </p:cNvSpPr>
          <p:nvPr/>
        </p:nvSpPr>
        <p:spPr bwMode="auto">
          <a:xfrm>
            <a:off x="192088" y="1439863"/>
            <a:ext cx="3829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99"/>
          <a:stretch>
            <a:fillRect/>
          </a:stretch>
        </p:blipFill>
        <p:spPr bwMode="auto">
          <a:xfrm>
            <a:off x="2324100" y="187325"/>
            <a:ext cx="15192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172" b="50639"/>
          <a:stretch>
            <a:fillRect/>
          </a:stretch>
        </p:blipFill>
        <p:spPr bwMode="auto">
          <a:xfrm>
            <a:off x="212725" y="104775"/>
            <a:ext cx="1582738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25" t="18208" b="42847"/>
          <a:stretch>
            <a:fillRect/>
          </a:stretch>
        </p:blipFill>
        <p:spPr bwMode="auto">
          <a:xfrm>
            <a:off x="2160588" y="1704975"/>
            <a:ext cx="21351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2200275" y="2555875"/>
            <a:ext cx="1077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 b="1"/>
              <a:t>DC generator</a:t>
            </a:r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1692275" y="1090613"/>
            <a:ext cx="10779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 b="1"/>
              <a:t>AC generator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/>
          <p:cNvSpPr>
            <a:spLocks noChangeShapeType="1"/>
          </p:cNvSpPr>
          <p:nvPr/>
        </p:nvSpPr>
        <p:spPr bwMode="auto">
          <a:xfrm>
            <a:off x="627063" y="255588"/>
            <a:ext cx="0" cy="2139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Line 5"/>
          <p:cNvSpPr>
            <a:spLocks noChangeShapeType="1"/>
          </p:cNvSpPr>
          <p:nvPr/>
        </p:nvSpPr>
        <p:spPr bwMode="auto">
          <a:xfrm>
            <a:off x="641350" y="566738"/>
            <a:ext cx="1643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>
            <a:off x="630238" y="1641475"/>
            <a:ext cx="153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Line 7"/>
          <p:cNvSpPr>
            <a:spLocks noChangeShapeType="1"/>
          </p:cNvSpPr>
          <p:nvPr/>
        </p:nvSpPr>
        <p:spPr bwMode="auto">
          <a:xfrm>
            <a:off x="1214438" y="331788"/>
            <a:ext cx="646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Freeform 8"/>
          <p:cNvSpPr>
            <a:spLocks/>
          </p:cNvSpPr>
          <p:nvPr/>
        </p:nvSpPr>
        <p:spPr bwMode="auto">
          <a:xfrm>
            <a:off x="777875" y="328613"/>
            <a:ext cx="439738" cy="234950"/>
          </a:xfrm>
          <a:custGeom>
            <a:avLst/>
            <a:gdLst>
              <a:gd name="T0" fmla="*/ 277 w 277"/>
              <a:gd name="T1" fmla="*/ 2 h 148"/>
              <a:gd name="T2" fmla="*/ 88 w 277"/>
              <a:gd name="T3" fmla="*/ 24 h 148"/>
              <a:gd name="T4" fmla="*/ 0 w 277"/>
              <a:gd name="T5" fmla="*/ 148 h 148"/>
              <a:gd name="T6" fmla="*/ 0 60000 65536"/>
              <a:gd name="T7" fmla="*/ 0 60000 65536"/>
              <a:gd name="T8" fmla="*/ 0 60000 65536"/>
              <a:gd name="T9" fmla="*/ 0 w 277"/>
              <a:gd name="T10" fmla="*/ 0 h 148"/>
              <a:gd name="T11" fmla="*/ 277 w 277"/>
              <a:gd name="T12" fmla="*/ 148 h 1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7" h="148">
                <a:moveTo>
                  <a:pt x="277" y="2"/>
                </a:moveTo>
                <a:cubicBezTo>
                  <a:pt x="205" y="1"/>
                  <a:pt x="134" y="0"/>
                  <a:pt x="88" y="24"/>
                </a:cubicBezTo>
                <a:cubicBezTo>
                  <a:pt x="42" y="48"/>
                  <a:pt x="21" y="98"/>
                  <a:pt x="0" y="14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Freeform 9"/>
          <p:cNvSpPr>
            <a:spLocks/>
          </p:cNvSpPr>
          <p:nvPr/>
        </p:nvSpPr>
        <p:spPr bwMode="auto">
          <a:xfrm>
            <a:off x="1852613" y="327025"/>
            <a:ext cx="374650" cy="207963"/>
          </a:xfrm>
          <a:custGeom>
            <a:avLst/>
            <a:gdLst>
              <a:gd name="T0" fmla="*/ 0 w 236"/>
              <a:gd name="T1" fmla="*/ 0 h 131"/>
              <a:gd name="T2" fmla="*/ 72 w 236"/>
              <a:gd name="T3" fmla="*/ 98 h 131"/>
              <a:gd name="T4" fmla="*/ 236 w 236"/>
              <a:gd name="T5" fmla="*/ 131 h 131"/>
              <a:gd name="T6" fmla="*/ 0 60000 65536"/>
              <a:gd name="T7" fmla="*/ 0 60000 65536"/>
              <a:gd name="T8" fmla="*/ 0 60000 65536"/>
              <a:gd name="T9" fmla="*/ 0 w 236"/>
              <a:gd name="T10" fmla="*/ 0 h 131"/>
              <a:gd name="T11" fmla="*/ 236 w 236"/>
              <a:gd name="T12" fmla="*/ 131 h 1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" h="131">
                <a:moveTo>
                  <a:pt x="0" y="0"/>
                </a:moveTo>
                <a:cubicBezTo>
                  <a:pt x="16" y="38"/>
                  <a:pt x="33" y="76"/>
                  <a:pt x="72" y="98"/>
                </a:cubicBezTo>
                <a:cubicBezTo>
                  <a:pt x="111" y="120"/>
                  <a:pt x="173" y="125"/>
                  <a:pt x="236" y="13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2139950" y="1601788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t</a:t>
            </a:r>
          </a:p>
        </p:txBody>
      </p:sp>
      <p:sp>
        <p:nvSpPr>
          <p:cNvPr id="23561" name="Text Box 11"/>
          <p:cNvSpPr txBox="1">
            <a:spLocks noChangeArrowheads="1"/>
          </p:cNvSpPr>
          <p:nvPr/>
        </p:nvSpPr>
        <p:spPr bwMode="auto">
          <a:xfrm>
            <a:off x="146050" y="1543050"/>
            <a:ext cx="306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V</a:t>
            </a:r>
            <a:r>
              <a:rPr lang="en-US" altLang="en-US" i="1" baseline="-25000"/>
              <a:t>S</a:t>
            </a:r>
          </a:p>
        </p:txBody>
      </p:sp>
      <p:sp>
        <p:nvSpPr>
          <p:cNvPr id="23562" name="Text Box 12"/>
          <p:cNvSpPr txBox="1">
            <a:spLocks noChangeArrowheads="1"/>
          </p:cNvSpPr>
          <p:nvPr/>
        </p:nvSpPr>
        <p:spPr bwMode="auto">
          <a:xfrm>
            <a:off x="117475" y="461963"/>
            <a:ext cx="3159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V</a:t>
            </a:r>
            <a:r>
              <a:rPr lang="en-US" altLang="en-US" i="1" baseline="-25000"/>
              <a:t>P</a:t>
            </a:r>
          </a:p>
        </p:txBody>
      </p:sp>
      <p:sp>
        <p:nvSpPr>
          <p:cNvPr id="23563" name="Line 13"/>
          <p:cNvSpPr>
            <a:spLocks noChangeShapeType="1"/>
          </p:cNvSpPr>
          <p:nvPr/>
        </p:nvSpPr>
        <p:spPr bwMode="auto">
          <a:xfrm flipH="1">
            <a:off x="627063" y="566738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4"/>
          <p:cNvSpPr>
            <a:spLocks noChangeShapeType="1"/>
          </p:cNvSpPr>
          <p:nvPr/>
        </p:nvSpPr>
        <p:spPr bwMode="auto">
          <a:xfrm>
            <a:off x="782638" y="192088"/>
            <a:ext cx="0" cy="1908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5"/>
          <p:cNvSpPr>
            <a:spLocks noChangeShapeType="1"/>
          </p:cNvSpPr>
          <p:nvPr/>
        </p:nvSpPr>
        <p:spPr bwMode="auto">
          <a:xfrm>
            <a:off x="1854200" y="127000"/>
            <a:ext cx="0" cy="1908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66" name="Group 18"/>
          <p:cNvGrpSpPr>
            <a:grpSpLocks/>
          </p:cNvGrpSpPr>
          <p:nvPr/>
        </p:nvGrpSpPr>
        <p:grpSpPr bwMode="auto">
          <a:xfrm>
            <a:off x="782638" y="839788"/>
            <a:ext cx="438150" cy="819150"/>
            <a:chOff x="493" y="529"/>
            <a:chExt cx="276" cy="516"/>
          </a:xfrm>
        </p:grpSpPr>
        <p:sp>
          <p:nvSpPr>
            <p:cNvPr id="23578" name="Freeform 16"/>
            <p:cNvSpPr>
              <a:spLocks/>
            </p:cNvSpPr>
            <p:nvPr/>
          </p:nvSpPr>
          <p:spPr bwMode="auto">
            <a:xfrm>
              <a:off x="493" y="529"/>
              <a:ext cx="143" cy="516"/>
            </a:xfrm>
            <a:custGeom>
              <a:avLst/>
              <a:gdLst>
                <a:gd name="T0" fmla="*/ 0 w 143"/>
                <a:gd name="T1" fmla="*/ 502 h 516"/>
                <a:gd name="T2" fmla="*/ 48 w 143"/>
                <a:gd name="T3" fmla="*/ 444 h 516"/>
                <a:gd name="T4" fmla="*/ 116 w 143"/>
                <a:gd name="T5" fmla="*/ 72 h 516"/>
                <a:gd name="T6" fmla="*/ 143 w 143"/>
                <a:gd name="T7" fmla="*/ 14 h 5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516"/>
                <a:gd name="T14" fmla="*/ 143 w 143"/>
                <a:gd name="T15" fmla="*/ 516 h 5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516">
                  <a:moveTo>
                    <a:pt x="0" y="502"/>
                  </a:moveTo>
                  <a:cubicBezTo>
                    <a:pt x="14" y="509"/>
                    <a:pt x="29" y="516"/>
                    <a:pt x="48" y="444"/>
                  </a:cubicBezTo>
                  <a:cubicBezTo>
                    <a:pt x="67" y="372"/>
                    <a:pt x="100" y="144"/>
                    <a:pt x="116" y="72"/>
                  </a:cubicBezTo>
                  <a:cubicBezTo>
                    <a:pt x="132" y="0"/>
                    <a:pt x="137" y="7"/>
                    <a:pt x="143" y="1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Freeform 17"/>
            <p:cNvSpPr>
              <a:spLocks/>
            </p:cNvSpPr>
            <p:nvPr/>
          </p:nvSpPr>
          <p:spPr bwMode="auto">
            <a:xfrm flipH="1">
              <a:off x="626" y="529"/>
              <a:ext cx="143" cy="516"/>
            </a:xfrm>
            <a:custGeom>
              <a:avLst/>
              <a:gdLst>
                <a:gd name="T0" fmla="*/ 0 w 143"/>
                <a:gd name="T1" fmla="*/ 502 h 516"/>
                <a:gd name="T2" fmla="*/ 48 w 143"/>
                <a:gd name="T3" fmla="*/ 444 h 516"/>
                <a:gd name="T4" fmla="*/ 116 w 143"/>
                <a:gd name="T5" fmla="*/ 72 h 516"/>
                <a:gd name="T6" fmla="*/ 143 w 143"/>
                <a:gd name="T7" fmla="*/ 14 h 5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516"/>
                <a:gd name="T14" fmla="*/ 143 w 143"/>
                <a:gd name="T15" fmla="*/ 516 h 5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516">
                  <a:moveTo>
                    <a:pt x="0" y="502"/>
                  </a:moveTo>
                  <a:cubicBezTo>
                    <a:pt x="14" y="509"/>
                    <a:pt x="29" y="516"/>
                    <a:pt x="48" y="444"/>
                  </a:cubicBezTo>
                  <a:cubicBezTo>
                    <a:pt x="67" y="372"/>
                    <a:pt x="100" y="144"/>
                    <a:pt x="116" y="72"/>
                  </a:cubicBezTo>
                  <a:cubicBezTo>
                    <a:pt x="132" y="0"/>
                    <a:pt x="137" y="7"/>
                    <a:pt x="143" y="1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7" name="Group 19"/>
          <p:cNvGrpSpPr>
            <a:grpSpLocks/>
          </p:cNvGrpSpPr>
          <p:nvPr/>
        </p:nvGrpSpPr>
        <p:grpSpPr bwMode="auto">
          <a:xfrm flipV="1">
            <a:off x="1841500" y="1625600"/>
            <a:ext cx="361950" cy="819150"/>
            <a:chOff x="493" y="529"/>
            <a:chExt cx="276" cy="516"/>
          </a:xfrm>
        </p:grpSpPr>
        <p:sp>
          <p:nvSpPr>
            <p:cNvPr id="23576" name="Freeform 20"/>
            <p:cNvSpPr>
              <a:spLocks/>
            </p:cNvSpPr>
            <p:nvPr/>
          </p:nvSpPr>
          <p:spPr bwMode="auto">
            <a:xfrm>
              <a:off x="493" y="529"/>
              <a:ext cx="143" cy="516"/>
            </a:xfrm>
            <a:custGeom>
              <a:avLst/>
              <a:gdLst>
                <a:gd name="T0" fmla="*/ 0 w 143"/>
                <a:gd name="T1" fmla="*/ 502 h 516"/>
                <a:gd name="T2" fmla="*/ 48 w 143"/>
                <a:gd name="T3" fmla="*/ 444 h 516"/>
                <a:gd name="T4" fmla="*/ 116 w 143"/>
                <a:gd name="T5" fmla="*/ 72 h 516"/>
                <a:gd name="T6" fmla="*/ 143 w 143"/>
                <a:gd name="T7" fmla="*/ 14 h 5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516"/>
                <a:gd name="T14" fmla="*/ 143 w 143"/>
                <a:gd name="T15" fmla="*/ 516 h 5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516">
                  <a:moveTo>
                    <a:pt x="0" y="502"/>
                  </a:moveTo>
                  <a:cubicBezTo>
                    <a:pt x="14" y="509"/>
                    <a:pt x="29" y="516"/>
                    <a:pt x="48" y="444"/>
                  </a:cubicBezTo>
                  <a:cubicBezTo>
                    <a:pt x="67" y="372"/>
                    <a:pt x="100" y="144"/>
                    <a:pt x="116" y="72"/>
                  </a:cubicBezTo>
                  <a:cubicBezTo>
                    <a:pt x="132" y="0"/>
                    <a:pt x="137" y="7"/>
                    <a:pt x="143" y="1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Freeform 21"/>
            <p:cNvSpPr>
              <a:spLocks/>
            </p:cNvSpPr>
            <p:nvPr/>
          </p:nvSpPr>
          <p:spPr bwMode="auto">
            <a:xfrm flipH="1">
              <a:off x="626" y="529"/>
              <a:ext cx="143" cy="516"/>
            </a:xfrm>
            <a:custGeom>
              <a:avLst/>
              <a:gdLst>
                <a:gd name="T0" fmla="*/ 0 w 143"/>
                <a:gd name="T1" fmla="*/ 502 h 516"/>
                <a:gd name="T2" fmla="*/ 48 w 143"/>
                <a:gd name="T3" fmla="*/ 444 h 516"/>
                <a:gd name="T4" fmla="*/ 116 w 143"/>
                <a:gd name="T5" fmla="*/ 72 h 516"/>
                <a:gd name="T6" fmla="*/ 143 w 143"/>
                <a:gd name="T7" fmla="*/ 14 h 5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516"/>
                <a:gd name="T14" fmla="*/ 143 w 143"/>
                <a:gd name="T15" fmla="*/ 516 h 5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516">
                  <a:moveTo>
                    <a:pt x="0" y="502"/>
                  </a:moveTo>
                  <a:cubicBezTo>
                    <a:pt x="14" y="509"/>
                    <a:pt x="29" y="516"/>
                    <a:pt x="48" y="444"/>
                  </a:cubicBezTo>
                  <a:cubicBezTo>
                    <a:pt x="67" y="372"/>
                    <a:pt x="100" y="144"/>
                    <a:pt x="116" y="72"/>
                  </a:cubicBezTo>
                  <a:cubicBezTo>
                    <a:pt x="132" y="0"/>
                    <a:pt x="137" y="7"/>
                    <a:pt x="143" y="1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8" name="Line 22"/>
          <p:cNvSpPr>
            <a:spLocks noChangeShapeType="1"/>
          </p:cNvSpPr>
          <p:nvPr/>
        </p:nvSpPr>
        <p:spPr bwMode="auto">
          <a:xfrm flipH="1">
            <a:off x="627063" y="1633538"/>
            <a:ext cx="187325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23"/>
          <p:cNvSpPr>
            <a:spLocks noChangeShapeType="1"/>
          </p:cNvSpPr>
          <p:nvPr/>
        </p:nvSpPr>
        <p:spPr bwMode="auto">
          <a:xfrm>
            <a:off x="1193800" y="1649413"/>
            <a:ext cx="666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24"/>
          <p:cNvSpPr>
            <a:spLocks noChangeShapeType="1"/>
          </p:cNvSpPr>
          <p:nvPr/>
        </p:nvSpPr>
        <p:spPr bwMode="auto">
          <a:xfrm>
            <a:off x="2160588" y="1641475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Text Box 25"/>
          <p:cNvSpPr txBox="1">
            <a:spLocks noChangeArrowheads="1"/>
          </p:cNvSpPr>
          <p:nvPr/>
        </p:nvSpPr>
        <p:spPr bwMode="auto">
          <a:xfrm>
            <a:off x="706438" y="2371725"/>
            <a:ext cx="51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lose</a:t>
            </a:r>
          </a:p>
          <a:p>
            <a:pPr eaLnBrk="1" hangingPunct="1"/>
            <a:r>
              <a:rPr lang="en-US" altLang="en-US"/>
              <a:t>switch</a:t>
            </a:r>
          </a:p>
        </p:txBody>
      </p:sp>
      <p:sp>
        <p:nvSpPr>
          <p:cNvPr id="23572" name="Text Box 26"/>
          <p:cNvSpPr txBox="1">
            <a:spLocks noChangeArrowheads="1"/>
          </p:cNvSpPr>
          <p:nvPr/>
        </p:nvSpPr>
        <p:spPr bwMode="auto">
          <a:xfrm>
            <a:off x="1760538" y="2368550"/>
            <a:ext cx="51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open</a:t>
            </a:r>
          </a:p>
          <a:p>
            <a:pPr eaLnBrk="1" hangingPunct="1"/>
            <a:r>
              <a:rPr lang="en-US" altLang="en-US"/>
              <a:t>switch</a:t>
            </a:r>
          </a:p>
        </p:txBody>
      </p:sp>
      <p:sp>
        <p:nvSpPr>
          <p:cNvPr id="23573" name="Text Box 27"/>
          <p:cNvSpPr txBox="1">
            <a:spLocks noChangeArrowheads="1"/>
          </p:cNvSpPr>
          <p:nvPr/>
        </p:nvSpPr>
        <p:spPr bwMode="auto">
          <a:xfrm>
            <a:off x="2451100" y="957263"/>
            <a:ext cx="1485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opening &amp; closing switch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</a:t>
            </a:r>
            <a:r>
              <a:rPr lang="en-US" altLang="en-US" i="1">
                <a:sym typeface="Symbol" panose="05050102010706020507" pitchFamily="18" charset="2"/>
              </a:rPr>
              <a:t>`</a:t>
            </a:r>
            <a:r>
              <a:rPr lang="en-US" altLang="en-US">
                <a:sym typeface="Symbol" panose="05050102010706020507" pitchFamily="18" charset="2"/>
              </a:rPr>
              <a:t> small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induced emf large</a:t>
            </a:r>
          </a:p>
        </p:txBody>
      </p:sp>
      <p:sp>
        <p:nvSpPr>
          <p:cNvPr id="23574" name="Line 28"/>
          <p:cNvSpPr>
            <a:spLocks noChangeShapeType="1"/>
          </p:cNvSpPr>
          <p:nvPr/>
        </p:nvSpPr>
        <p:spPr bwMode="auto">
          <a:xfrm flipH="1">
            <a:off x="638175" y="331788"/>
            <a:ext cx="4603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Text Box 29"/>
          <p:cNvSpPr txBox="1">
            <a:spLocks noChangeArrowheads="1"/>
          </p:cNvSpPr>
          <p:nvPr/>
        </p:nvSpPr>
        <p:spPr bwMode="auto">
          <a:xfrm>
            <a:off x="196850" y="163513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</a:t>
            </a:r>
            <a:r>
              <a:rPr lang="en-US" altLang="en-US" baseline="-25000"/>
              <a:t>battery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5"/>
          <p:cNvSpPr>
            <a:spLocks noChangeArrowheads="1"/>
          </p:cNvSpPr>
          <p:nvPr/>
        </p:nvSpPr>
        <p:spPr bwMode="auto">
          <a:xfrm>
            <a:off x="180975" y="871538"/>
            <a:ext cx="1271588" cy="9112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7173" name="AutoShape 6"/>
          <p:cNvSpPr>
            <a:spLocks noChangeArrowheads="1"/>
          </p:cNvSpPr>
          <p:nvPr/>
        </p:nvSpPr>
        <p:spPr bwMode="auto">
          <a:xfrm>
            <a:off x="2841625" y="830263"/>
            <a:ext cx="1271588" cy="9112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 rot="2790494">
            <a:off x="1749426" y="1641475"/>
            <a:ext cx="119062" cy="1476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7175" name="Text Box 17"/>
          <p:cNvSpPr txBox="1">
            <a:spLocks noChangeArrowheads="1"/>
          </p:cNvSpPr>
          <p:nvPr/>
        </p:nvSpPr>
        <p:spPr bwMode="auto">
          <a:xfrm>
            <a:off x="908050" y="1247775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7" tIns="38098" rIns="76197" bIns="38098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b="1"/>
              <a:t>N</a:t>
            </a:r>
          </a:p>
        </p:txBody>
      </p:sp>
      <p:sp>
        <p:nvSpPr>
          <p:cNvPr id="7176" name="Text Box 18"/>
          <p:cNvSpPr txBox="1">
            <a:spLocks noChangeArrowheads="1"/>
          </p:cNvSpPr>
          <p:nvPr/>
        </p:nvSpPr>
        <p:spPr bwMode="auto">
          <a:xfrm>
            <a:off x="2941638" y="1263650"/>
            <a:ext cx="2540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7" tIns="38098" rIns="76197" bIns="38098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b="1"/>
              <a:t>S</a:t>
            </a:r>
          </a:p>
        </p:txBody>
      </p:sp>
      <p:sp>
        <p:nvSpPr>
          <p:cNvPr id="7177" name="Line 25"/>
          <p:cNvSpPr>
            <a:spLocks noChangeShapeType="1"/>
          </p:cNvSpPr>
          <p:nvPr/>
        </p:nvSpPr>
        <p:spPr bwMode="auto">
          <a:xfrm flipV="1">
            <a:off x="2174875" y="1358900"/>
            <a:ext cx="6334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26"/>
          <p:cNvSpPr>
            <a:spLocks noChangeShapeType="1"/>
          </p:cNvSpPr>
          <p:nvPr/>
        </p:nvSpPr>
        <p:spPr bwMode="auto">
          <a:xfrm>
            <a:off x="1335088" y="1349375"/>
            <a:ext cx="379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0" name="Object 27"/>
          <p:cNvGraphicFramePr>
            <a:graphicFrameLocks noChangeAspect="1"/>
          </p:cNvGraphicFramePr>
          <p:nvPr/>
        </p:nvGraphicFramePr>
        <p:xfrm>
          <a:off x="2546350" y="1084263"/>
          <a:ext cx="1651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084263"/>
                        <a:ext cx="1651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AutoShape 37"/>
          <p:cNvSpPr>
            <a:spLocks noChangeArrowheads="1"/>
          </p:cNvSpPr>
          <p:nvPr/>
        </p:nvSpPr>
        <p:spPr bwMode="auto">
          <a:xfrm>
            <a:off x="3182938" y="1931988"/>
            <a:ext cx="917575" cy="727075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7180" name="Line 38"/>
          <p:cNvSpPr>
            <a:spLocks noChangeShapeType="1"/>
          </p:cNvSpPr>
          <p:nvPr/>
        </p:nvSpPr>
        <p:spPr bwMode="auto">
          <a:xfrm flipH="1">
            <a:off x="3394075" y="2470150"/>
            <a:ext cx="703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39"/>
          <p:cNvSpPr>
            <a:spLocks noChangeShapeType="1"/>
          </p:cNvSpPr>
          <p:nvPr/>
        </p:nvSpPr>
        <p:spPr bwMode="auto">
          <a:xfrm>
            <a:off x="3376613" y="1931988"/>
            <a:ext cx="0" cy="54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40"/>
          <p:cNvSpPr>
            <a:spLocks noChangeShapeType="1"/>
          </p:cNvSpPr>
          <p:nvPr/>
        </p:nvSpPr>
        <p:spPr bwMode="auto">
          <a:xfrm flipV="1">
            <a:off x="3182938" y="2476500"/>
            <a:ext cx="198437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41"/>
          <p:cNvSpPr>
            <a:spLocks noChangeShapeType="1"/>
          </p:cNvSpPr>
          <p:nvPr/>
        </p:nvSpPr>
        <p:spPr bwMode="auto">
          <a:xfrm flipH="1">
            <a:off x="3187700" y="2470150"/>
            <a:ext cx="193675" cy="19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Text Box 42"/>
          <p:cNvSpPr txBox="1">
            <a:spLocks noChangeArrowheads="1"/>
          </p:cNvSpPr>
          <p:nvPr/>
        </p:nvSpPr>
        <p:spPr bwMode="auto">
          <a:xfrm>
            <a:off x="4033838" y="2428875"/>
            <a:ext cx="206375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7" tIns="38098" rIns="76197" bIns="38098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800" i="1"/>
              <a:t>x</a:t>
            </a:r>
          </a:p>
        </p:txBody>
      </p:sp>
      <p:sp>
        <p:nvSpPr>
          <p:cNvPr id="7185" name="Text Box 43"/>
          <p:cNvSpPr txBox="1">
            <a:spLocks noChangeArrowheads="1"/>
          </p:cNvSpPr>
          <p:nvPr/>
        </p:nvSpPr>
        <p:spPr bwMode="auto">
          <a:xfrm>
            <a:off x="3130550" y="1847850"/>
            <a:ext cx="206375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7" tIns="38098" rIns="76197" bIns="38098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800" i="1"/>
              <a:t>y</a:t>
            </a:r>
          </a:p>
        </p:txBody>
      </p:sp>
      <p:sp>
        <p:nvSpPr>
          <p:cNvPr id="7186" name="Text Box 44"/>
          <p:cNvSpPr txBox="1">
            <a:spLocks noChangeArrowheads="1"/>
          </p:cNvSpPr>
          <p:nvPr/>
        </p:nvSpPr>
        <p:spPr bwMode="auto">
          <a:xfrm>
            <a:off x="2987675" y="2528888"/>
            <a:ext cx="200025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7" tIns="38098" rIns="76197" bIns="38098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800" i="1"/>
              <a:t>z</a:t>
            </a:r>
          </a:p>
        </p:txBody>
      </p:sp>
      <p:sp>
        <p:nvSpPr>
          <p:cNvPr id="7187" name="Text Box 45"/>
          <p:cNvSpPr txBox="1">
            <a:spLocks noChangeArrowheads="1"/>
          </p:cNvSpPr>
          <p:nvPr/>
        </p:nvSpPr>
        <p:spPr bwMode="auto">
          <a:xfrm>
            <a:off x="227013" y="2116138"/>
            <a:ext cx="2071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7" tIns="38098" rIns="76197" bIns="38098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magnetic field in + </a:t>
            </a:r>
            <a:r>
              <a:rPr lang="en-US" altLang="en-US" i="1"/>
              <a:t>x</a:t>
            </a:r>
            <a:r>
              <a:rPr lang="en-US" altLang="en-US"/>
              <a:t> direction</a:t>
            </a:r>
          </a:p>
          <a:p>
            <a:pPr eaLnBrk="1" hangingPunct="1"/>
            <a:r>
              <a:rPr lang="en-US" altLang="en-US"/>
              <a:t>current in – </a:t>
            </a:r>
            <a:r>
              <a:rPr lang="en-US" altLang="en-US" i="1"/>
              <a:t>z</a:t>
            </a:r>
            <a:r>
              <a:rPr lang="en-US" altLang="en-US"/>
              <a:t> direction</a:t>
            </a:r>
          </a:p>
          <a:p>
            <a:pPr eaLnBrk="1" hangingPunct="1"/>
            <a:r>
              <a:rPr lang="en-US" altLang="en-US"/>
              <a:t>force on current element – </a:t>
            </a:r>
            <a:r>
              <a:rPr lang="en-US" altLang="en-US" i="1"/>
              <a:t>y</a:t>
            </a:r>
            <a:r>
              <a:rPr lang="en-US" altLang="en-US"/>
              <a:t> direction</a:t>
            </a:r>
          </a:p>
        </p:txBody>
      </p:sp>
      <p:sp>
        <p:nvSpPr>
          <p:cNvPr id="7188" name="Line 46"/>
          <p:cNvSpPr>
            <a:spLocks noChangeShapeType="1"/>
          </p:cNvSpPr>
          <p:nvPr/>
        </p:nvSpPr>
        <p:spPr bwMode="auto">
          <a:xfrm flipV="1">
            <a:off x="1849438" y="1385888"/>
            <a:ext cx="477837" cy="346075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47"/>
          <p:cNvSpPr>
            <a:spLocks noChangeShapeType="1"/>
          </p:cNvSpPr>
          <p:nvPr/>
        </p:nvSpPr>
        <p:spPr bwMode="auto">
          <a:xfrm flipV="1">
            <a:off x="1852613" y="638175"/>
            <a:ext cx="0" cy="1090613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48"/>
          <p:cNvSpPr>
            <a:spLocks noChangeShapeType="1"/>
          </p:cNvSpPr>
          <p:nvPr/>
        </p:nvSpPr>
        <p:spPr bwMode="auto">
          <a:xfrm flipV="1">
            <a:off x="2324100" y="314325"/>
            <a:ext cx="0" cy="1090613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51"/>
          <p:cNvSpPr>
            <a:spLocks noChangeShapeType="1"/>
          </p:cNvSpPr>
          <p:nvPr/>
        </p:nvSpPr>
        <p:spPr bwMode="auto">
          <a:xfrm flipV="1">
            <a:off x="1833563" y="327025"/>
            <a:ext cx="477837" cy="346075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Line 52"/>
          <p:cNvSpPr>
            <a:spLocks noChangeShapeType="1"/>
          </p:cNvSpPr>
          <p:nvPr/>
        </p:nvSpPr>
        <p:spPr bwMode="auto">
          <a:xfrm flipV="1">
            <a:off x="1973263" y="1489075"/>
            <a:ext cx="38258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Text Box 53"/>
          <p:cNvSpPr txBox="1">
            <a:spLocks noChangeArrowheads="1"/>
          </p:cNvSpPr>
          <p:nvPr/>
        </p:nvSpPr>
        <p:spPr bwMode="auto">
          <a:xfrm>
            <a:off x="2384425" y="1439863"/>
            <a:ext cx="227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7194" name="Line 54"/>
          <p:cNvSpPr>
            <a:spLocks noChangeShapeType="1"/>
          </p:cNvSpPr>
          <p:nvPr/>
        </p:nvSpPr>
        <p:spPr bwMode="auto">
          <a:xfrm flipV="1">
            <a:off x="2044700" y="63500"/>
            <a:ext cx="0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AutoShape 55"/>
          <p:cNvSpPr>
            <a:spLocks noChangeArrowheads="1"/>
          </p:cNvSpPr>
          <p:nvPr/>
        </p:nvSpPr>
        <p:spPr bwMode="auto">
          <a:xfrm>
            <a:off x="1998663" y="84138"/>
            <a:ext cx="88900" cy="255587"/>
          </a:xfrm>
          <a:prstGeom prst="can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7196" name="Text Box 56"/>
          <p:cNvSpPr txBox="1">
            <a:spLocks noChangeArrowheads="1"/>
          </p:cNvSpPr>
          <p:nvPr/>
        </p:nvSpPr>
        <p:spPr bwMode="auto">
          <a:xfrm>
            <a:off x="1389063" y="111125"/>
            <a:ext cx="574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balance</a:t>
            </a:r>
          </a:p>
        </p:txBody>
      </p:sp>
      <p:sp>
        <p:nvSpPr>
          <p:cNvPr id="7197" name="Line 57"/>
          <p:cNvSpPr>
            <a:spLocks noChangeShapeType="1"/>
          </p:cNvSpPr>
          <p:nvPr/>
        </p:nvSpPr>
        <p:spPr bwMode="auto">
          <a:xfrm>
            <a:off x="2160588" y="1833563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1" name="Object 58"/>
          <p:cNvGraphicFramePr>
            <a:graphicFrameLocks noChangeAspect="1"/>
          </p:cNvGraphicFramePr>
          <p:nvPr/>
        </p:nvGraphicFramePr>
        <p:xfrm>
          <a:off x="2252663" y="190817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908175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52413" y="619125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>
            <a:off x="247650" y="738188"/>
            <a:ext cx="148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8"/>
          <p:cNvSpPr>
            <a:spLocks noChangeShapeType="1"/>
          </p:cNvSpPr>
          <p:nvPr/>
        </p:nvSpPr>
        <p:spPr bwMode="auto">
          <a:xfrm>
            <a:off x="244475" y="854075"/>
            <a:ext cx="148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0"/>
          <p:cNvSpPr>
            <a:spLocks noChangeShapeType="1"/>
          </p:cNvSpPr>
          <p:nvPr/>
        </p:nvSpPr>
        <p:spPr bwMode="auto">
          <a:xfrm>
            <a:off x="244475" y="969963"/>
            <a:ext cx="148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2"/>
          <p:cNvSpPr>
            <a:spLocks noChangeShapeType="1"/>
          </p:cNvSpPr>
          <p:nvPr/>
        </p:nvSpPr>
        <p:spPr bwMode="auto">
          <a:xfrm>
            <a:off x="244475" y="1090613"/>
            <a:ext cx="148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4"/>
          <p:cNvSpPr>
            <a:spLocks noChangeShapeType="1"/>
          </p:cNvSpPr>
          <p:nvPr/>
        </p:nvSpPr>
        <p:spPr bwMode="auto">
          <a:xfrm>
            <a:off x="244475" y="1209675"/>
            <a:ext cx="148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4" name="Object 18"/>
          <p:cNvGraphicFramePr>
            <a:graphicFrameLocks noChangeAspect="1"/>
          </p:cNvGraphicFramePr>
          <p:nvPr/>
        </p:nvGraphicFramePr>
        <p:xfrm>
          <a:off x="1828800" y="85725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5725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19"/>
          <p:cNvSpPr>
            <a:spLocks noChangeShapeType="1"/>
          </p:cNvSpPr>
          <p:nvPr/>
        </p:nvSpPr>
        <p:spPr bwMode="auto">
          <a:xfrm flipH="1">
            <a:off x="842963" y="622300"/>
            <a:ext cx="328612" cy="603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20"/>
          <p:cNvSpPr>
            <a:spLocks noChangeShapeType="1"/>
          </p:cNvSpPr>
          <p:nvPr/>
        </p:nvSpPr>
        <p:spPr bwMode="auto">
          <a:xfrm flipV="1">
            <a:off x="1206500" y="366713"/>
            <a:ext cx="984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Text Box 21"/>
          <p:cNvSpPr txBox="1">
            <a:spLocks noChangeArrowheads="1"/>
          </p:cNvSpPr>
          <p:nvPr/>
        </p:nvSpPr>
        <p:spPr bwMode="auto">
          <a:xfrm>
            <a:off x="1338263" y="266700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8205" name="Text Box 22"/>
          <p:cNvSpPr txBox="1">
            <a:spLocks noChangeArrowheads="1"/>
          </p:cNvSpPr>
          <p:nvPr/>
        </p:nvSpPr>
        <p:spPr bwMode="auto">
          <a:xfrm>
            <a:off x="860425" y="1022350"/>
            <a:ext cx="250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8206" name="Freeform 23"/>
          <p:cNvSpPr>
            <a:spLocks/>
          </p:cNvSpPr>
          <p:nvPr/>
        </p:nvSpPr>
        <p:spPr bwMode="auto">
          <a:xfrm>
            <a:off x="946150" y="1008063"/>
            <a:ext cx="192088" cy="201612"/>
          </a:xfrm>
          <a:custGeom>
            <a:avLst/>
            <a:gdLst>
              <a:gd name="T0" fmla="*/ 0 w 121"/>
              <a:gd name="T1" fmla="*/ 32 h 127"/>
              <a:gd name="T2" fmla="*/ 108 w 121"/>
              <a:gd name="T3" fmla="*/ 16 h 127"/>
              <a:gd name="T4" fmla="*/ 76 w 121"/>
              <a:gd name="T5" fmla="*/ 127 h 127"/>
              <a:gd name="T6" fmla="*/ 0 60000 65536"/>
              <a:gd name="T7" fmla="*/ 0 60000 65536"/>
              <a:gd name="T8" fmla="*/ 0 60000 65536"/>
              <a:gd name="T9" fmla="*/ 0 w 121"/>
              <a:gd name="T10" fmla="*/ 0 h 127"/>
              <a:gd name="T11" fmla="*/ 121 w 121"/>
              <a:gd name="T12" fmla="*/ 127 h 1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" h="127">
                <a:moveTo>
                  <a:pt x="0" y="32"/>
                </a:moveTo>
                <a:cubicBezTo>
                  <a:pt x="47" y="16"/>
                  <a:pt x="95" y="0"/>
                  <a:pt x="108" y="16"/>
                </a:cubicBezTo>
                <a:cubicBezTo>
                  <a:pt x="121" y="32"/>
                  <a:pt x="98" y="79"/>
                  <a:pt x="76" y="1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24"/>
          <p:cNvSpPr>
            <a:spLocks noChangeShapeType="1"/>
          </p:cNvSpPr>
          <p:nvPr/>
        </p:nvSpPr>
        <p:spPr bwMode="auto">
          <a:xfrm flipV="1">
            <a:off x="850900" y="606425"/>
            <a:ext cx="0" cy="6191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25"/>
          <p:cNvSpPr txBox="1">
            <a:spLocks noChangeArrowheads="1"/>
          </p:cNvSpPr>
          <p:nvPr/>
        </p:nvSpPr>
        <p:spPr bwMode="auto">
          <a:xfrm>
            <a:off x="307975" y="1371600"/>
            <a:ext cx="4683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L</a:t>
            </a:r>
            <a:r>
              <a:rPr lang="en-US" altLang="en-US"/>
              <a:t>sin</a:t>
            </a:r>
            <a:r>
              <a:rPr lang="en-US" altLang="en-US" i="1"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8209" name="Freeform 26"/>
          <p:cNvSpPr>
            <a:spLocks/>
          </p:cNvSpPr>
          <p:nvPr/>
        </p:nvSpPr>
        <p:spPr bwMode="auto">
          <a:xfrm>
            <a:off x="503238" y="1009650"/>
            <a:ext cx="279400" cy="384175"/>
          </a:xfrm>
          <a:custGeom>
            <a:avLst/>
            <a:gdLst>
              <a:gd name="T0" fmla="*/ 176 w 176"/>
              <a:gd name="T1" fmla="*/ 0 h 242"/>
              <a:gd name="T2" fmla="*/ 70 w 176"/>
              <a:gd name="T3" fmla="*/ 86 h 242"/>
              <a:gd name="T4" fmla="*/ 0 w 176"/>
              <a:gd name="T5" fmla="*/ 242 h 242"/>
              <a:gd name="T6" fmla="*/ 0 60000 65536"/>
              <a:gd name="T7" fmla="*/ 0 60000 65536"/>
              <a:gd name="T8" fmla="*/ 0 60000 65536"/>
              <a:gd name="T9" fmla="*/ 0 w 176"/>
              <a:gd name="T10" fmla="*/ 0 h 242"/>
              <a:gd name="T11" fmla="*/ 176 w 176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" h="242">
                <a:moveTo>
                  <a:pt x="176" y="0"/>
                </a:moveTo>
                <a:cubicBezTo>
                  <a:pt x="137" y="23"/>
                  <a:pt x="99" y="46"/>
                  <a:pt x="70" y="86"/>
                </a:cubicBezTo>
                <a:cubicBezTo>
                  <a:pt x="41" y="126"/>
                  <a:pt x="20" y="184"/>
                  <a:pt x="0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Text Box 27"/>
          <p:cNvSpPr txBox="1">
            <a:spLocks noChangeArrowheads="1"/>
          </p:cNvSpPr>
          <p:nvPr/>
        </p:nvSpPr>
        <p:spPr bwMode="auto">
          <a:xfrm>
            <a:off x="1054100" y="673100"/>
            <a:ext cx="25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8211" name="Text Box 28"/>
          <p:cNvSpPr txBox="1">
            <a:spLocks noChangeArrowheads="1"/>
          </p:cNvSpPr>
          <p:nvPr/>
        </p:nvSpPr>
        <p:spPr bwMode="auto">
          <a:xfrm>
            <a:off x="2116138" y="212725"/>
            <a:ext cx="896937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  <a:r>
              <a:rPr lang="en-US" altLang="en-US"/>
              <a:t> = </a:t>
            </a:r>
            <a:r>
              <a:rPr lang="en-US" altLang="en-US" i="1"/>
              <a:t>B I L </a:t>
            </a:r>
            <a:r>
              <a:rPr lang="en-US" altLang="en-US"/>
              <a:t>sin</a:t>
            </a:r>
            <a:r>
              <a:rPr lang="en-US" altLang="en-US" i="1">
                <a:sym typeface="Symbol" panose="05050102010706020507" pitchFamily="18" charset="2"/>
              </a:rPr>
              <a:t></a:t>
            </a:r>
          </a:p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I</a:t>
            </a:r>
            <a:r>
              <a:rPr lang="en-US" altLang="en-US">
                <a:sym typeface="Symbol" panose="05050102010706020507" pitchFamily="18" charset="2"/>
              </a:rPr>
              <a:t> = 5.20 A</a:t>
            </a:r>
          </a:p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 = 0.516 T</a:t>
            </a:r>
          </a:p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L</a:t>
            </a:r>
            <a:r>
              <a:rPr lang="en-US" altLang="en-US">
                <a:sym typeface="Symbol" panose="05050102010706020507" pitchFamily="18" charset="2"/>
              </a:rPr>
              <a:t> = 0.745</a:t>
            </a:r>
          </a:p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</a:t>
            </a:r>
            <a:r>
              <a:rPr lang="en-US" altLang="en-US">
                <a:sym typeface="Symbol" panose="05050102010706020507" pitchFamily="18" charset="2"/>
              </a:rPr>
              <a:t> = 60.6</a:t>
            </a:r>
            <a:r>
              <a:rPr lang="en-US" altLang="en-US" baseline="30000">
                <a:sym typeface="Symbol" panose="05050102010706020507" pitchFamily="18" charset="2"/>
              </a:rPr>
              <a:t>o</a:t>
            </a:r>
          </a:p>
          <a:p>
            <a:pPr eaLnBrk="1" hangingPunct="1"/>
            <a:endParaRPr lang="en-US" altLang="en-US" baseline="3000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i="1">
                <a:sym typeface="Symbol" panose="05050102010706020507" pitchFamily="18" charset="2"/>
              </a:rPr>
              <a:t>F</a:t>
            </a:r>
            <a:r>
              <a:rPr lang="en-US" altLang="en-US">
                <a:sym typeface="Symbol" panose="05050102010706020507" pitchFamily="18" charset="2"/>
              </a:rPr>
              <a:t> = 1.74 N</a:t>
            </a:r>
          </a:p>
        </p:txBody>
      </p:sp>
      <p:sp>
        <p:nvSpPr>
          <p:cNvPr id="8212" name="Text Box 29"/>
          <p:cNvSpPr txBox="1">
            <a:spLocks noChangeArrowheads="1"/>
          </p:cNvSpPr>
          <p:nvPr/>
        </p:nvSpPr>
        <p:spPr bwMode="auto">
          <a:xfrm>
            <a:off x="906463" y="12573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ight hand palm rule</a:t>
            </a:r>
          </a:p>
          <a:p>
            <a:pPr eaLnBrk="1" hangingPunct="1"/>
            <a:r>
              <a:rPr lang="en-US" altLang="en-US"/>
              <a:t>     into page</a:t>
            </a:r>
          </a:p>
        </p:txBody>
      </p:sp>
      <p:graphicFrame>
        <p:nvGraphicFramePr>
          <p:cNvPr id="8195" name="Object 30"/>
          <p:cNvGraphicFramePr>
            <a:graphicFrameLocks noChangeAspect="1"/>
          </p:cNvGraphicFramePr>
          <p:nvPr/>
        </p:nvGraphicFramePr>
        <p:xfrm>
          <a:off x="927100" y="1452563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52563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Oval 31"/>
          <p:cNvSpPr>
            <a:spLocks noChangeArrowheads="1"/>
          </p:cNvSpPr>
          <p:nvPr/>
        </p:nvSpPr>
        <p:spPr bwMode="auto">
          <a:xfrm>
            <a:off x="1768475" y="1528763"/>
            <a:ext cx="184150" cy="1841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8214" name="Line 32"/>
          <p:cNvSpPr>
            <a:spLocks noChangeShapeType="1"/>
          </p:cNvSpPr>
          <p:nvPr/>
        </p:nvSpPr>
        <p:spPr bwMode="auto">
          <a:xfrm>
            <a:off x="1792288" y="1557338"/>
            <a:ext cx="131762" cy="13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33"/>
          <p:cNvSpPr>
            <a:spLocks noChangeShapeType="1"/>
          </p:cNvSpPr>
          <p:nvPr/>
        </p:nvSpPr>
        <p:spPr bwMode="auto">
          <a:xfrm flipV="1">
            <a:off x="1804988" y="1557338"/>
            <a:ext cx="111125" cy="134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78"/>
          <a:stretch>
            <a:fillRect/>
          </a:stretch>
        </p:blipFill>
        <p:spPr bwMode="auto">
          <a:xfrm>
            <a:off x="223838" y="230188"/>
            <a:ext cx="18161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78"/>
          <a:stretch>
            <a:fillRect/>
          </a:stretch>
        </p:blipFill>
        <p:spPr bwMode="auto">
          <a:xfrm>
            <a:off x="2255838" y="246063"/>
            <a:ext cx="18161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842963" y="1609725"/>
            <a:ext cx="2767012" cy="2270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4581" name="Line 7"/>
          <p:cNvSpPr>
            <a:spLocks noChangeShapeType="1"/>
          </p:cNvSpPr>
          <p:nvPr/>
        </p:nvSpPr>
        <p:spPr bwMode="auto">
          <a:xfrm flipV="1">
            <a:off x="966788" y="411163"/>
            <a:ext cx="1065212" cy="4619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8"/>
          <p:cNvSpPr>
            <a:spLocks noChangeShapeType="1"/>
          </p:cNvSpPr>
          <p:nvPr/>
        </p:nvSpPr>
        <p:spPr bwMode="auto">
          <a:xfrm flipV="1">
            <a:off x="131763" y="954088"/>
            <a:ext cx="674687" cy="2984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Oval 9"/>
          <p:cNvSpPr>
            <a:spLocks noChangeArrowheads="1"/>
          </p:cNvSpPr>
          <p:nvPr/>
        </p:nvSpPr>
        <p:spPr bwMode="auto">
          <a:xfrm>
            <a:off x="1776413" y="379413"/>
            <a:ext cx="252412" cy="166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24584" name="Line 10"/>
          <p:cNvSpPr>
            <a:spLocks noChangeShapeType="1"/>
          </p:cNvSpPr>
          <p:nvPr/>
        </p:nvSpPr>
        <p:spPr bwMode="auto">
          <a:xfrm>
            <a:off x="1893888" y="374650"/>
            <a:ext cx="123825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Text Box 11"/>
          <p:cNvSpPr txBox="1">
            <a:spLocks noChangeArrowheads="1"/>
          </p:cNvSpPr>
          <p:nvPr/>
        </p:nvSpPr>
        <p:spPr bwMode="auto">
          <a:xfrm>
            <a:off x="1096963" y="77788"/>
            <a:ext cx="1063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rotation direction</a:t>
            </a:r>
          </a:p>
        </p:txBody>
      </p:sp>
      <p:sp>
        <p:nvSpPr>
          <p:cNvPr id="24586" name="Text Box 12"/>
          <p:cNvSpPr txBox="1">
            <a:spLocks noChangeArrowheads="1"/>
          </p:cNvSpPr>
          <p:nvPr/>
        </p:nvSpPr>
        <p:spPr bwMode="auto">
          <a:xfrm>
            <a:off x="120650" y="1579563"/>
            <a:ext cx="18938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C generator</a:t>
            </a:r>
          </a:p>
          <a:p>
            <a:pPr eaLnBrk="1" hangingPunct="1"/>
            <a:r>
              <a:rPr lang="en-US" altLang="en-US"/>
              <a:t> - energy input to rotate coil</a:t>
            </a:r>
          </a:p>
          <a:p>
            <a:pPr eaLnBrk="1" hangingPunct="1"/>
            <a:r>
              <a:rPr lang="en-US" altLang="en-US"/>
              <a:t> - induced emf</a:t>
            </a:r>
          </a:p>
          <a:p>
            <a:pPr eaLnBrk="1" hangingPunct="1"/>
            <a:r>
              <a:rPr lang="en-US" altLang="en-US"/>
              <a:t> - induced current</a:t>
            </a:r>
          </a:p>
          <a:p>
            <a:pPr eaLnBrk="1" hangingPunct="1"/>
            <a:r>
              <a:rPr lang="en-US" altLang="en-US"/>
              <a:t>magnetic flux decreasing</a:t>
            </a:r>
          </a:p>
          <a:p>
            <a:pPr eaLnBrk="1" hangingPunct="1"/>
            <a:r>
              <a:rPr lang="en-US" altLang="en-US"/>
              <a:t>  induced current to increase flux </a:t>
            </a:r>
          </a:p>
        </p:txBody>
      </p:sp>
      <p:sp>
        <p:nvSpPr>
          <p:cNvPr id="24587" name="Text Box 13"/>
          <p:cNvSpPr txBox="1">
            <a:spLocks noChangeArrowheads="1"/>
          </p:cNvSpPr>
          <p:nvPr/>
        </p:nvSpPr>
        <p:spPr bwMode="auto">
          <a:xfrm>
            <a:off x="198438" y="1200150"/>
            <a:ext cx="255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+</a:t>
            </a:r>
          </a:p>
        </p:txBody>
      </p:sp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989013" y="1146175"/>
            <a:ext cx="252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-</a:t>
            </a:r>
          </a:p>
        </p:txBody>
      </p:sp>
      <p:sp>
        <p:nvSpPr>
          <p:cNvPr id="24589" name="Line 15"/>
          <p:cNvSpPr>
            <a:spLocks noChangeShapeType="1"/>
          </p:cNvSpPr>
          <p:nvPr/>
        </p:nvSpPr>
        <p:spPr bwMode="auto">
          <a:xfrm flipH="1">
            <a:off x="1255713" y="563563"/>
            <a:ext cx="136525" cy="6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Text Box 16"/>
          <p:cNvSpPr txBox="1">
            <a:spLocks noChangeArrowheads="1"/>
          </p:cNvSpPr>
          <p:nvPr/>
        </p:nvSpPr>
        <p:spPr bwMode="auto">
          <a:xfrm>
            <a:off x="1230313" y="376238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24591" name="Rectangle 17"/>
          <p:cNvSpPr>
            <a:spLocks noChangeArrowheads="1"/>
          </p:cNvSpPr>
          <p:nvPr/>
        </p:nvSpPr>
        <p:spPr bwMode="auto">
          <a:xfrm>
            <a:off x="2225675" y="1246188"/>
            <a:ext cx="976313" cy="2508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24592" name="Line 18"/>
          <p:cNvSpPr>
            <a:spLocks noChangeShapeType="1"/>
          </p:cNvSpPr>
          <p:nvPr/>
        </p:nvSpPr>
        <p:spPr bwMode="auto">
          <a:xfrm>
            <a:off x="2428875" y="1238250"/>
            <a:ext cx="100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9"/>
          <p:cNvSpPr>
            <a:spLocks noChangeShapeType="1"/>
          </p:cNvSpPr>
          <p:nvPr/>
        </p:nvSpPr>
        <p:spPr bwMode="auto">
          <a:xfrm>
            <a:off x="2527300" y="1160463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20"/>
          <p:cNvSpPr>
            <a:spLocks noChangeShapeType="1"/>
          </p:cNvSpPr>
          <p:nvPr/>
        </p:nvSpPr>
        <p:spPr bwMode="auto">
          <a:xfrm>
            <a:off x="2566988" y="1198563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 flipH="1">
            <a:off x="2570163" y="1238250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Text Box 22"/>
          <p:cNvSpPr txBox="1">
            <a:spLocks noChangeArrowheads="1"/>
          </p:cNvSpPr>
          <p:nvPr/>
        </p:nvSpPr>
        <p:spPr bwMode="auto">
          <a:xfrm>
            <a:off x="2259013" y="1200150"/>
            <a:ext cx="255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  <p:sp>
        <p:nvSpPr>
          <p:cNvPr id="24597" name="Text Box 24"/>
          <p:cNvSpPr txBox="1">
            <a:spLocks noChangeArrowheads="1"/>
          </p:cNvSpPr>
          <p:nvPr/>
        </p:nvSpPr>
        <p:spPr bwMode="auto">
          <a:xfrm>
            <a:off x="2160588" y="1508125"/>
            <a:ext cx="2028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C motor</a:t>
            </a:r>
          </a:p>
          <a:p>
            <a:pPr eaLnBrk="1" hangingPunct="1"/>
            <a:r>
              <a:rPr lang="en-US" altLang="en-US"/>
              <a:t>  - energy input from battery</a:t>
            </a:r>
          </a:p>
          <a:p>
            <a:pPr eaLnBrk="1" hangingPunct="1"/>
            <a:r>
              <a:rPr lang="en-US" altLang="en-US"/>
              <a:t>  - current in magnetic field </a:t>
            </a:r>
            <a:r>
              <a:rPr lang="en-US" altLang="en-US">
                <a:sym typeface="Wingdings" panose="05000000000000000000" pitchFamily="2" charset="2"/>
              </a:rPr>
              <a:t> force</a:t>
            </a:r>
            <a:endParaRPr lang="en-US" altLang="en-US"/>
          </a:p>
        </p:txBody>
      </p:sp>
      <p:sp>
        <p:nvSpPr>
          <p:cNvPr id="24598" name="Text Box 25"/>
          <p:cNvSpPr txBox="1">
            <a:spLocks noChangeArrowheads="1"/>
          </p:cNvSpPr>
          <p:nvPr/>
        </p:nvSpPr>
        <p:spPr bwMode="auto">
          <a:xfrm>
            <a:off x="3281363" y="387350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24599" name="Line 26"/>
          <p:cNvSpPr>
            <a:spLocks noChangeShapeType="1"/>
          </p:cNvSpPr>
          <p:nvPr/>
        </p:nvSpPr>
        <p:spPr bwMode="auto">
          <a:xfrm flipV="1">
            <a:off x="3230563" y="595313"/>
            <a:ext cx="1397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Line 29"/>
          <p:cNvSpPr>
            <a:spLocks noChangeShapeType="1"/>
          </p:cNvSpPr>
          <p:nvPr/>
        </p:nvSpPr>
        <p:spPr bwMode="auto">
          <a:xfrm flipV="1">
            <a:off x="3006725" y="422275"/>
            <a:ext cx="1065213" cy="4619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Line 30"/>
          <p:cNvSpPr>
            <a:spLocks noChangeShapeType="1"/>
          </p:cNvSpPr>
          <p:nvPr/>
        </p:nvSpPr>
        <p:spPr bwMode="auto">
          <a:xfrm flipV="1">
            <a:off x="2239963" y="949325"/>
            <a:ext cx="595312" cy="2587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2" name="Oval 31"/>
          <p:cNvSpPr>
            <a:spLocks noChangeArrowheads="1"/>
          </p:cNvSpPr>
          <p:nvPr/>
        </p:nvSpPr>
        <p:spPr bwMode="auto">
          <a:xfrm>
            <a:off x="3895725" y="350838"/>
            <a:ext cx="252413" cy="166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24603" name="Text Box 32"/>
          <p:cNvSpPr txBox="1">
            <a:spLocks noChangeArrowheads="1"/>
          </p:cNvSpPr>
          <p:nvPr/>
        </p:nvSpPr>
        <p:spPr bwMode="auto">
          <a:xfrm>
            <a:off x="3040063" y="57150"/>
            <a:ext cx="1063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rotation direction</a:t>
            </a:r>
          </a:p>
        </p:txBody>
      </p:sp>
      <p:sp>
        <p:nvSpPr>
          <p:cNvPr id="24604" name="Line 33"/>
          <p:cNvSpPr>
            <a:spLocks noChangeShapeType="1"/>
          </p:cNvSpPr>
          <p:nvPr/>
        </p:nvSpPr>
        <p:spPr bwMode="auto">
          <a:xfrm>
            <a:off x="4040188" y="347663"/>
            <a:ext cx="123825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Line 34"/>
          <p:cNvSpPr>
            <a:spLocks noChangeShapeType="1"/>
          </p:cNvSpPr>
          <p:nvPr/>
        </p:nvSpPr>
        <p:spPr bwMode="auto">
          <a:xfrm>
            <a:off x="2160588" y="136525"/>
            <a:ext cx="0" cy="2471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2366963" y="355600"/>
            <a:ext cx="0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2363788" y="1182688"/>
            <a:ext cx="1185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Freeform 7"/>
          <p:cNvSpPr>
            <a:spLocks/>
          </p:cNvSpPr>
          <p:nvPr/>
        </p:nvSpPr>
        <p:spPr bwMode="auto">
          <a:xfrm>
            <a:off x="2466975" y="387350"/>
            <a:ext cx="898525" cy="706438"/>
          </a:xfrm>
          <a:custGeom>
            <a:avLst/>
            <a:gdLst>
              <a:gd name="T0" fmla="*/ 0 w 566"/>
              <a:gd name="T1" fmla="*/ 0 h 445"/>
              <a:gd name="T2" fmla="*/ 76 w 566"/>
              <a:gd name="T3" fmla="*/ 259 h 445"/>
              <a:gd name="T4" fmla="*/ 174 w 566"/>
              <a:gd name="T5" fmla="*/ 370 h 445"/>
              <a:gd name="T6" fmla="*/ 566 w 566"/>
              <a:gd name="T7" fmla="*/ 445 h 445"/>
              <a:gd name="T8" fmla="*/ 0 60000 65536"/>
              <a:gd name="T9" fmla="*/ 0 60000 65536"/>
              <a:gd name="T10" fmla="*/ 0 60000 65536"/>
              <a:gd name="T11" fmla="*/ 0 60000 65536"/>
              <a:gd name="T12" fmla="*/ 0 w 566"/>
              <a:gd name="T13" fmla="*/ 0 h 445"/>
              <a:gd name="T14" fmla="*/ 566 w 566"/>
              <a:gd name="T15" fmla="*/ 445 h 4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6" h="445">
                <a:moveTo>
                  <a:pt x="0" y="0"/>
                </a:moveTo>
                <a:cubicBezTo>
                  <a:pt x="23" y="98"/>
                  <a:pt x="47" y="197"/>
                  <a:pt x="76" y="259"/>
                </a:cubicBezTo>
                <a:cubicBezTo>
                  <a:pt x="105" y="321"/>
                  <a:pt x="92" y="339"/>
                  <a:pt x="174" y="370"/>
                </a:cubicBezTo>
                <a:cubicBezTo>
                  <a:pt x="256" y="401"/>
                  <a:pt x="411" y="423"/>
                  <a:pt x="566" y="445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3170238" y="1189038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d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2160588" y="327025"/>
            <a:ext cx="261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2719388" y="311150"/>
            <a:ext cx="1155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 increases as</a:t>
            </a:r>
          </a:p>
          <a:p>
            <a:pPr eaLnBrk="1" hangingPunct="1"/>
            <a:r>
              <a:rPr lang="en-US" altLang="en-US"/>
              <a:t> distance decreases</a:t>
            </a:r>
          </a:p>
        </p:txBody>
      </p:sp>
      <p:sp>
        <p:nvSpPr>
          <p:cNvPr id="9225" name="Line 11"/>
          <p:cNvSpPr>
            <a:spLocks noChangeShapeType="1"/>
          </p:cNvSpPr>
          <p:nvPr/>
        </p:nvSpPr>
        <p:spPr bwMode="auto">
          <a:xfrm>
            <a:off x="382588" y="334963"/>
            <a:ext cx="0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2"/>
          <p:cNvSpPr>
            <a:spLocks noChangeShapeType="1"/>
          </p:cNvSpPr>
          <p:nvPr/>
        </p:nvSpPr>
        <p:spPr bwMode="auto">
          <a:xfrm>
            <a:off x="379413" y="1162050"/>
            <a:ext cx="1185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93663" y="284163"/>
            <a:ext cx="261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9228" name="Text Box 15"/>
          <p:cNvSpPr txBox="1">
            <a:spLocks noChangeArrowheads="1"/>
          </p:cNvSpPr>
          <p:nvPr/>
        </p:nvSpPr>
        <p:spPr bwMode="auto">
          <a:xfrm>
            <a:off x="1355725" y="1200150"/>
            <a:ext cx="25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9229" name="Line 16"/>
          <p:cNvSpPr>
            <a:spLocks noChangeShapeType="1"/>
          </p:cNvSpPr>
          <p:nvPr/>
        </p:nvSpPr>
        <p:spPr bwMode="auto">
          <a:xfrm flipV="1">
            <a:off x="382588" y="415925"/>
            <a:ext cx="742950" cy="749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Text Box 17"/>
          <p:cNvSpPr txBox="1">
            <a:spLocks noChangeArrowheads="1"/>
          </p:cNvSpPr>
          <p:nvPr/>
        </p:nvSpPr>
        <p:spPr bwMode="auto">
          <a:xfrm>
            <a:off x="784225" y="665163"/>
            <a:ext cx="1108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 decreases as</a:t>
            </a:r>
          </a:p>
          <a:p>
            <a:pPr eaLnBrk="1" hangingPunct="1"/>
            <a:r>
              <a:rPr lang="en-US" altLang="en-US"/>
              <a:t> length decreases</a:t>
            </a:r>
          </a:p>
        </p:txBody>
      </p:sp>
      <p:sp>
        <p:nvSpPr>
          <p:cNvPr id="9231" name="Rectangle 19"/>
          <p:cNvSpPr>
            <a:spLocks noChangeArrowheads="1"/>
          </p:cNvSpPr>
          <p:nvPr/>
        </p:nvSpPr>
        <p:spPr bwMode="auto">
          <a:xfrm>
            <a:off x="0" y="1169988"/>
            <a:ext cx="4321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9218" name="Object 18"/>
          <p:cNvGraphicFramePr>
            <a:graphicFrameLocks noChangeAspect="1"/>
          </p:cNvGraphicFramePr>
          <p:nvPr/>
        </p:nvGraphicFramePr>
        <p:xfrm>
          <a:off x="1162050" y="112713"/>
          <a:ext cx="998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12713"/>
                        <a:ext cx="998538" cy="541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425450"/>
            <a:ext cx="173037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Line 5"/>
          <p:cNvSpPr>
            <a:spLocks noChangeShapeType="1"/>
          </p:cNvSpPr>
          <p:nvPr/>
        </p:nvSpPr>
        <p:spPr bwMode="auto">
          <a:xfrm>
            <a:off x="1241425" y="11493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1236663" y="242888"/>
            <a:ext cx="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663825" y="1146175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 i="1"/>
              <a:t>t</a:t>
            </a: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854075" y="271463"/>
            <a:ext cx="3317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>
                <a:sym typeface="Symbol" panose="05050102010706020507" pitchFamily="18" charset="2"/>
              </a:rPr>
              <a:t></a:t>
            </a:r>
            <a:r>
              <a:rPr lang="en-US" altLang="en-US" sz="1200" baseline="-25000">
                <a:sym typeface="Symbol" panose="05050102010706020507" pitchFamily="18" charset="2"/>
              </a:rPr>
              <a:t>B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811213" y="993775"/>
            <a:ext cx="476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/>
              <a:t>(0,0)</a:t>
            </a:r>
          </a:p>
        </p:txBody>
      </p:sp>
      <p:sp>
        <p:nvSpPr>
          <p:cNvPr id="15368" name="Freeform 10"/>
          <p:cNvSpPr>
            <a:spLocks/>
          </p:cNvSpPr>
          <p:nvPr/>
        </p:nvSpPr>
        <p:spPr bwMode="auto">
          <a:xfrm>
            <a:off x="962025" y="1201738"/>
            <a:ext cx="447675" cy="450850"/>
          </a:xfrm>
          <a:custGeom>
            <a:avLst/>
            <a:gdLst>
              <a:gd name="T0" fmla="*/ 201 w 282"/>
              <a:gd name="T1" fmla="*/ 0 h 284"/>
              <a:gd name="T2" fmla="*/ 249 w 282"/>
              <a:gd name="T3" fmla="*/ 88 h 284"/>
              <a:gd name="T4" fmla="*/ 0 w 282"/>
              <a:gd name="T5" fmla="*/ 284 h 284"/>
              <a:gd name="T6" fmla="*/ 0 60000 65536"/>
              <a:gd name="T7" fmla="*/ 0 60000 65536"/>
              <a:gd name="T8" fmla="*/ 0 60000 65536"/>
              <a:gd name="T9" fmla="*/ 0 w 282"/>
              <a:gd name="T10" fmla="*/ 0 h 284"/>
              <a:gd name="T11" fmla="*/ 282 w 282"/>
              <a:gd name="T12" fmla="*/ 284 h 2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2" h="284">
                <a:moveTo>
                  <a:pt x="201" y="0"/>
                </a:moveTo>
                <a:cubicBezTo>
                  <a:pt x="241" y="20"/>
                  <a:pt x="282" y="41"/>
                  <a:pt x="249" y="88"/>
                </a:cubicBezTo>
                <a:cubicBezTo>
                  <a:pt x="216" y="135"/>
                  <a:pt x="108" y="209"/>
                  <a:pt x="0" y="2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155575" y="1592263"/>
            <a:ext cx="1000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nitial magnetic flux is zero</a:t>
            </a:r>
          </a:p>
        </p:txBody>
      </p:sp>
      <p:sp>
        <p:nvSpPr>
          <p:cNvPr id="15370" name="Rectangle 13"/>
          <p:cNvSpPr>
            <a:spLocks noChangeArrowheads="1"/>
          </p:cNvSpPr>
          <p:nvPr/>
        </p:nvSpPr>
        <p:spPr bwMode="auto">
          <a:xfrm>
            <a:off x="1490663" y="180975"/>
            <a:ext cx="1909762" cy="250825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29" tIns="45714" rIns="91429" bIns="45714" anchor="ctr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 b="1" i="1"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b="1" i="1" baseline="-25000">
                <a:ea typeface="宋体" panose="02010600030101010101" pitchFamily="2" charset="-122"/>
              </a:rPr>
              <a:t>B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b="1" i="1">
                <a:ea typeface="宋体" panose="02010600030101010101" pitchFamily="2" charset="-122"/>
                <a:sym typeface="Symbol" panose="05050102010706020507" pitchFamily="18" charset="2"/>
              </a:rPr>
              <a:t>B A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i="1">
                <a:ea typeface="宋体" panose="02010600030101010101" pitchFamily="2" charset="-122"/>
                <a:sym typeface="Symbol" panose="05050102010706020507" pitchFamily="18" charset="2"/>
              </a:rPr>
              <a:t>cos</a:t>
            </a:r>
            <a:r>
              <a:rPr lang="en-US" altLang="zh-CN" b="1" i="1">
                <a:ea typeface="宋体" panose="02010600030101010101" pitchFamily="2" charset="-122"/>
              </a:rPr>
              <a:t>    </a:t>
            </a:r>
            <a:r>
              <a:rPr lang="en-US" altLang="zh-CN" b="1" i="1">
                <a:ea typeface="宋体" panose="02010600030101010101" pitchFamily="2" charset="-122"/>
                <a:sym typeface="Symbol" panose="05050102010706020507" pitchFamily="18" charset="2"/>
              </a:rPr>
              <a:t>(B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, A constant)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355600" y="1265238"/>
            <a:ext cx="1452563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379413" y="263525"/>
            <a:ext cx="1452562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0254" name="Text Box 6"/>
          <p:cNvSpPr txBox="1">
            <a:spLocks noChangeArrowheads="1"/>
          </p:cNvSpPr>
          <p:nvPr/>
        </p:nvSpPr>
        <p:spPr bwMode="auto">
          <a:xfrm>
            <a:off x="138113" y="190500"/>
            <a:ext cx="255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  <p:sp>
        <p:nvSpPr>
          <p:cNvPr id="10255" name="Text Box 7"/>
          <p:cNvSpPr txBox="1">
            <a:spLocks noChangeArrowheads="1"/>
          </p:cNvSpPr>
          <p:nvPr/>
        </p:nvSpPr>
        <p:spPr bwMode="auto">
          <a:xfrm>
            <a:off x="139700" y="1181100"/>
            <a:ext cx="227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-</a:t>
            </a:r>
          </a:p>
        </p:txBody>
      </p:sp>
      <p:sp>
        <p:nvSpPr>
          <p:cNvPr id="10256" name="Line 8"/>
          <p:cNvSpPr>
            <a:spLocks noChangeShapeType="1"/>
          </p:cNvSpPr>
          <p:nvPr/>
        </p:nvSpPr>
        <p:spPr bwMode="auto">
          <a:xfrm>
            <a:off x="463550" y="358775"/>
            <a:ext cx="0" cy="89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279400" y="582613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82613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Group 12"/>
          <p:cNvGrpSpPr>
            <a:grpSpLocks/>
          </p:cNvGrpSpPr>
          <p:nvPr/>
        </p:nvGrpSpPr>
        <p:grpSpPr bwMode="auto">
          <a:xfrm>
            <a:off x="1100138" y="725488"/>
            <a:ext cx="227012" cy="244475"/>
            <a:chOff x="213" y="1408"/>
            <a:chExt cx="143" cy="154"/>
          </a:xfrm>
        </p:grpSpPr>
        <p:sp>
          <p:nvSpPr>
            <p:cNvPr id="10281" name="Oval 10"/>
            <p:cNvSpPr>
              <a:spLocks noChangeArrowheads="1"/>
            </p:cNvSpPr>
            <p:nvPr/>
          </p:nvSpPr>
          <p:spPr bwMode="auto">
            <a:xfrm>
              <a:off x="239" y="1446"/>
              <a:ext cx="88" cy="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0282" name="Text Box 11"/>
            <p:cNvSpPr txBox="1">
              <a:spLocks noChangeArrowheads="1"/>
            </p:cNvSpPr>
            <p:nvPr/>
          </p:nvSpPr>
          <p:spPr bwMode="auto">
            <a:xfrm>
              <a:off x="213" y="1408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</p:grpSp>
      <p:sp>
        <p:nvSpPr>
          <p:cNvPr id="10258" name="Line 13"/>
          <p:cNvSpPr>
            <a:spLocks noChangeShapeType="1"/>
          </p:cNvSpPr>
          <p:nvPr/>
        </p:nvSpPr>
        <p:spPr bwMode="auto">
          <a:xfrm>
            <a:off x="1289050" y="866775"/>
            <a:ext cx="376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3" name="Object 14"/>
          <p:cNvGraphicFramePr>
            <a:graphicFrameLocks noChangeAspect="1"/>
          </p:cNvGraphicFramePr>
          <p:nvPr/>
        </p:nvGraphicFramePr>
        <p:xfrm>
          <a:off x="1681163" y="7762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77628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Line 15"/>
          <p:cNvSpPr>
            <a:spLocks noChangeShapeType="1"/>
          </p:cNvSpPr>
          <p:nvPr/>
        </p:nvSpPr>
        <p:spPr bwMode="auto">
          <a:xfrm flipV="1">
            <a:off x="1206500" y="506413"/>
            <a:ext cx="0" cy="284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16"/>
          <p:cNvSpPr>
            <a:spLocks noChangeShapeType="1"/>
          </p:cNvSpPr>
          <p:nvPr/>
        </p:nvSpPr>
        <p:spPr bwMode="auto">
          <a:xfrm>
            <a:off x="1209675" y="933450"/>
            <a:ext cx="0" cy="284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1292225" y="4175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1751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8"/>
          <p:cNvGraphicFramePr>
            <a:graphicFrameLocks noChangeAspect="1"/>
          </p:cNvGraphicFramePr>
          <p:nvPr/>
        </p:nvGraphicFramePr>
        <p:xfrm>
          <a:off x="1314450" y="9398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939800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19"/>
          <p:cNvSpPr txBox="1">
            <a:spLocks noChangeArrowheads="1"/>
          </p:cNvSpPr>
          <p:nvPr/>
        </p:nvSpPr>
        <p:spPr bwMode="auto">
          <a:xfrm>
            <a:off x="398463" y="1444625"/>
            <a:ext cx="1417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ight hand palm rule: </a:t>
            </a:r>
          </a:p>
          <a:p>
            <a:pPr eaLnBrk="1" hangingPunct="1"/>
            <a:r>
              <a:rPr lang="en-US" altLang="en-US"/>
              <a:t>magnetic field into page</a:t>
            </a:r>
          </a:p>
        </p:txBody>
      </p:sp>
      <p:grpSp>
        <p:nvGrpSpPr>
          <p:cNvPr id="10262" name="Group 23"/>
          <p:cNvGrpSpPr>
            <a:grpSpLocks/>
          </p:cNvGrpSpPr>
          <p:nvPr/>
        </p:nvGrpSpPr>
        <p:grpSpPr bwMode="auto">
          <a:xfrm>
            <a:off x="692150" y="690563"/>
            <a:ext cx="171450" cy="171450"/>
            <a:chOff x="292" y="1363"/>
            <a:chExt cx="108" cy="108"/>
          </a:xfrm>
        </p:grpSpPr>
        <p:sp>
          <p:nvSpPr>
            <p:cNvPr id="10278" name="Oval 20"/>
            <p:cNvSpPr>
              <a:spLocks noChangeArrowheads="1"/>
            </p:cNvSpPr>
            <p:nvPr/>
          </p:nvSpPr>
          <p:spPr bwMode="auto">
            <a:xfrm>
              <a:off x="292" y="1363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0279" name="Line 21"/>
            <p:cNvSpPr>
              <a:spLocks noChangeShapeType="1"/>
            </p:cNvSpPr>
            <p:nvPr/>
          </p:nvSpPr>
          <p:spPr bwMode="auto">
            <a:xfrm flipV="1">
              <a:off x="299" y="1381"/>
              <a:ext cx="81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22"/>
            <p:cNvSpPr>
              <a:spLocks noChangeShapeType="1"/>
            </p:cNvSpPr>
            <p:nvPr/>
          </p:nvSpPr>
          <p:spPr bwMode="auto">
            <a:xfrm>
              <a:off x="309" y="1383"/>
              <a:ext cx="78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46" name="Object 24"/>
          <p:cNvGraphicFramePr>
            <a:graphicFrameLocks noChangeAspect="1"/>
          </p:cNvGraphicFramePr>
          <p:nvPr/>
        </p:nvGraphicFramePr>
        <p:xfrm>
          <a:off x="603250" y="48577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85775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5"/>
          <p:cNvSpPr>
            <a:spLocks noChangeArrowheads="1"/>
          </p:cNvSpPr>
          <p:nvPr/>
        </p:nvSpPr>
        <p:spPr bwMode="auto">
          <a:xfrm>
            <a:off x="2243138" y="1257300"/>
            <a:ext cx="1452562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0264" name="Rectangle 26"/>
          <p:cNvSpPr>
            <a:spLocks noChangeArrowheads="1"/>
          </p:cNvSpPr>
          <p:nvPr/>
        </p:nvSpPr>
        <p:spPr bwMode="auto">
          <a:xfrm>
            <a:off x="2266950" y="255588"/>
            <a:ext cx="1452563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0265" name="Text Box 27"/>
          <p:cNvSpPr txBox="1">
            <a:spLocks noChangeArrowheads="1"/>
          </p:cNvSpPr>
          <p:nvPr/>
        </p:nvSpPr>
        <p:spPr bwMode="auto">
          <a:xfrm>
            <a:off x="2025650" y="182563"/>
            <a:ext cx="2555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2027238" y="1173163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-</a:t>
            </a:r>
          </a:p>
        </p:txBody>
      </p:sp>
      <p:sp>
        <p:nvSpPr>
          <p:cNvPr id="10267" name="Line 29"/>
          <p:cNvSpPr>
            <a:spLocks noChangeShapeType="1"/>
          </p:cNvSpPr>
          <p:nvPr/>
        </p:nvSpPr>
        <p:spPr bwMode="auto">
          <a:xfrm>
            <a:off x="2351088" y="350838"/>
            <a:ext cx="0" cy="89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7" name="Object 30"/>
          <p:cNvGraphicFramePr>
            <a:graphicFrameLocks noChangeAspect="1"/>
          </p:cNvGraphicFramePr>
          <p:nvPr/>
        </p:nvGraphicFramePr>
        <p:xfrm>
          <a:off x="2166938" y="57467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74675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Oval 32"/>
          <p:cNvSpPr>
            <a:spLocks noChangeArrowheads="1"/>
          </p:cNvSpPr>
          <p:nvPr/>
        </p:nvSpPr>
        <p:spPr bwMode="auto">
          <a:xfrm>
            <a:off x="3028950" y="777875"/>
            <a:ext cx="139700" cy="139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0269" name="Text Box 33"/>
          <p:cNvSpPr txBox="1">
            <a:spLocks noChangeArrowheads="1"/>
          </p:cNvSpPr>
          <p:nvPr/>
        </p:nvSpPr>
        <p:spPr bwMode="auto">
          <a:xfrm>
            <a:off x="2973388" y="722313"/>
            <a:ext cx="255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  <p:sp>
        <p:nvSpPr>
          <p:cNvPr id="10270" name="Line 34"/>
          <p:cNvSpPr>
            <a:spLocks noChangeShapeType="1"/>
          </p:cNvSpPr>
          <p:nvPr/>
        </p:nvSpPr>
        <p:spPr bwMode="auto">
          <a:xfrm>
            <a:off x="3176588" y="858838"/>
            <a:ext cx="376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8" name="Object 35"/>
          <p:cNvGraphicFramePr>
            <a:graphicFrameLocks noChangeAspect="1"/>
          </p:cNvGraphicFramePr>
          <p:nvPr/>
        </p:nvGraphicFramePr>
        <p:xfrm>
          <a:off x="3568700" y="7683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76835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Line 36"/>
          <p:cNvSpPr>
            <a:spLocks noChangeShapeType="1"/>
          </p:cNvSpPr>
          <p:nvPr/>
        </p:nvSpPr>
        <p:spPr bwMode="auto">
          <a:xfrm flipV="1">
            <a:off x="3094038" y="498475"/>
            <a:ext cx="0" cy="284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2" name="Line 37"/>
          <p:cNvSpPr>
            <a:spLocks noChangeShapeType="1"/>
          </p:cNvSpPr>
          <p:nvPr/>
        </p:nvSpPr>
        <p:spPr bwMode="auto">
          <a:xfrm>
            <a:off x="3097213" y="925513"/>
            <a:ext cx="0" cy="284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9" name="Object 38"/>
          <p:cNvGraphicFramePr>
            <a:graphicFrameLocks noChangeAspect="1"/>
          </p:cNvGraphicFramePr>
          <p:nvPr/>
        </p:nvGraphicFramePr>
        <p:xfrm>
          <a:off x="3195638" y="9525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9525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39"/>
          <p:cNvGraphicFramePr>
            <a:graphicFrameLocks noChangeAspect="1"/>
          </p:cNvGraphicFramePr>
          <p:nvPr/>
        </p:nvGraphicFramePr>
        <p:xfrm>
          <a:off x="3192463" y="44926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49263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40"/>
          <p:cNvSpPr txBox="1">
            <a:spLocks noChangeArrowheads="1"/>
          </p:cNvSpPr>
          <p:nvPr/>
        </p:nvSpPr>
        <p:spPr bwMode="auto">
          <a:xfrm>
            <a:off x="2286000" y="1436688"/>
            <a:ext cx="1676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ight hand palm rule: </a:t>
            </a:r>
          </a:p>
          <a:p>
            <a:pPr eaLnBrk="1" hangingPunct="1"/>
            <a:r>
              <a:rPr lang="en-US" altLang="en-US"/>
              <a:t>electric field down the page – top plate positive</a:t>
            </a:r>
          </a:p>
        </p:txBody>
      </p:sp>
      <p:grpSp>
        <p:nvGrpSpPr>
          <p:cNvPr id="10274" name="Group 41"/>
          <p:cNvGrpSpPr>
            <a:grpSpLocks/>
          </p:cNvGrpSpPr>
          <p:nvPr/>
        </p:nvGrpSpPr>
        <p:grpSpPr bwMode="auto">
          <a:xfrm>
            <a:off x="2579688" y="682625"/>
            <a:ext cx="171450" cy="171450"/>
            <a:chOff x="292" y="1363"/>
            <a:chExt cx="108" cy="108"/>
          </a:xfrm>
        </p:grpSpPr>
        <p:sp>
          <p:nvSpPr>
            <p:cNvPr id="10275" name="Oval 42"/>
            <p:cNvSpPr>
              <a:spLocks noChangeArrowheads="1"/>
            </p:cNvSpPr>
            <p:nvPr/>
          </p:nvSpPr>
          <p:spPr bwMode="auto">
            <a:xfrm>
              <a:off x="292" y="1363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0276" name="Line 43"/>
            <p:cNvSpPr>
              <a:spLocks noChangeShapeType="1"/>
            </p:cNvSpPr>
            <p:nvPr/>
          </p:nvSpPr>
          <p:spPr bwMode="auto">
            <a:xfrm flipV="1">
              <a:off x="299" y="1381"/>
              <a:ext cx="81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44"/>
            <p:cNvSpPr>
              <a:spLocks noChangeShapeType="1"/>
            </p:cNvSpPr>
            <p:nvPr/>
          </p:nvSpPr>
          <p:spPr bwMode="auto">
            <a:xfrm>
              <a:off x="309" y="1383"/>
              <a:ext cx="78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51" name="Object 45"/>
          <p:cNvGraphicFramePr>
            <a:graphicFrameLocks noChangeAspect="1"/>
          </p:cNvGraphicFramePr>
          <p:nvPr/>
        </p:nvGraphicFramePr>
        <p:xfrm>
          <a:off x="2490788" y="47783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77838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14"/>
          <p:cNvGrpSpPr>
            <a:grpSpLocks/>
          </p:cNvGrpSpPr>
          <p:nvPr/>
        </p:nvGrpSpPr>
        <p:grpSpPr bwMode="auto">
          <a:xfrm>
            <a:off x="674688" y="323850"/>
            <a:ext cx="1177925" cy="706438"/>
            <a:chOff x="309" y="151"/>
            <a:chExt cx="1301" cy="815"/>
          </a:xfrm>
        </p:grpSpPr>
        <p:sp>
          <p:nvSpPr>
            <p:cNvPr id="25605" name="Line 4"/>
            <p:cNvSpPr>
              <a:spLocks noChangeShapeType="1"/>
            </p:cNvSpPr>
            <p:nvPr/>
          </p:nvSpPr>
          <p:spPr bwMode="auto">
            <a:xfrm>
              <a:off x="322" y="546"/>
              <a:ext cx="1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6" name="Line 5"/>
            <p:cNvSpPr>
              <a:spLocks noChangeShapeType="1"/>
            </p:cNvSpPr>
            <p:nvPr/>
          </p:nvSpPr>
          <p:spPr bwMode="auto">
            <a:xfrm>
              <a:off x="312" y="151"/>
              <a:ext cx="0" cy="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07" name="Group 8"/>
            <p:cNvGrpSpPr>
              <a:grpSpLocks/>
            </p:cNvGrpSpPr>
            <p:nvPr/>
          </p:nvGrpSpPr>
          <p:grpSpPr bwMode="auto">
            <a:xfrm>
              <a:off x="309" y="381"/>
              <a:ext cx="637" cy="193"/>
              <a:chOff x="309" y="250"/>
              <a:chExt cx="1062" cy="324"/>
            </a:xfrm>
          </p:grpSpPr>
          <p:sp>
            <p:nvSpPr>
              <p:cNvPr id="25611" name="Freeform 6"/>
              <p:cNvSpPr>
                <a:spLocks/>
              </p:cNvSpPr>
              <p:nvPr/>
            </p:nvSpPr>
            <p:spPr bwMode="auto">
              <a:xfrm>
                <a:off x="309" y="251"/>
                <a:ext cx="546" cy="323"/>
              </a:xfrm>
              <a:custGeom>
                <a:avLst/>
                <a:gdLst>
                  <a:gd name="T0" fmla="*/ 0 w 546"/>
                  <a:gd name="T1" fmla="*/ 295 h 323"/>
                  <a:gd name="T2" fmla="*/ 239 w 546"/>
                  <a:gd name="T3" fmla="*/ 295 h 323"/>
                  <a:gd name="T4" fmla="*/ 282 w 546"/>
                  <a:gd name="T5" fmla="*/ 282 h 323"/>
                  <a:gd name="T6" fmla="*/ 317 w 546"/>
                  <a:gd name="T7" fmla="*/ 46 h 323"/>
                  <a:gd name="T8" fmla="*/ 546 w 546"/>
                  <a:gd name="T9" fmla="*/ 8 h 3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6"/>
                  <a:gd name="T16" fmla="*/ 0 h 323"/>
                  <a:gd name="T17" fmla="*/ 546 w 546"/>
                  <a:gd name="T18" fmla="*/ 323 h 3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6" h="323">
                    <a:moveTo>
                      <a:pt x="0" y="295"/>
                    </a:moveTo>
                    <a:cubicBezTo>
                      <a:pt x="96" y="296"/>
                      <a:pt x="192" y="297"/>
                      <a:pt x="239" y="295"/>
                    </a:cubicBezTo>
                    <a:cubicBezTo>
                      <a:pt x="286" y="293"/>
                      <a:pt x="269" y="323"/>
                      <a:pt x="282" y="282"/>
                    </a:cubicBezTo>
                    <a:cubicBezTo>
                      <a:pt x="295" y="241"/>
                      <a:pt x="273" y="92"/>
                      <a:pt x="317" y="46"/>
                    </a:cubicBezTo>
                    <a:cubicBezTo>
                      <a:pt x="361" y="0"/>
                      <a:pt x="453" y="4"/>
                      <a:pt x="546" y="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2" name="Freeform 7"/>
              <p:cNvSpPr>
                <a:spLocks/>
              </p:cNvSpPr>
              <p:nvPr/>
            </p:nvSpPr>
            <p:spPr bwMode="auto">
              <a:xfrm flipH="1">
                <a:off x="825" y="250"/>
                <a:ext cx="546" cy="323"/>
              </a:xfrm>
              <a:custGeom>
                <a:avLst/>
                <a:gdLst>
                  <a:gd name="T0" fmla="*/ 0 w 546"/>
                  <a:gd name="T1" fmla="*/ 295 h 323"/>
                  <a:gd name="T2" fmla="*/ 239 w 546"/>
                  <a:gd name="T3" fmla="*/ 295 h 323"/>
                  <a:gd name="T4" fmla="*/ 282 w 546"/>
                  <a:gd name="T5" fmla="*/ 282 h 323"/>
                  <a:gd name="T6" fmla="*/ 317 w 546"/>
                  <a:gd name="T7" fmla="*/ 46 h 323"/>
                  <a:gd name="T8" fmla="*/ 546 w 546"/>
                  <a:gd name="T9" fmla="*/ 8 h 3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6"/>
                  <a:gd name="T16" fmla="*/ 0 h 323"/>
                  <a:gd name="T17" fmla="*/ 546 w 546"/>
                  <a:gd name="T18" fmla="*/ 323 h 3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6" h="323">
                    <a:moveTo>
                      <a:pt x="0" y="295"/>
                    </a:moveTo>
                    <a:cubicBezTo>
                      <a:pt x="96" y="296"/>
                      <a:pt x="192" y="297"/>
                      <a:pt x="239" y="295"/>
                    </a:cubicBezTo>
                    <a:cubicBezTo>
                      <a:pt x="286" y="293"/>
                      <a:pt x="269" y="323"/>
                      <a:pt x="282" y="282"/>
                    </a:cubicBezTo>
                    <a:cubicBezTo>
                      <a:pt x="295" y="241"/>
                      <a:pt x="273" y="92"/>
                      <a:pt x="317" y="46"/>
                    </a:cubicBezTo>
                    <a:cubicBezTo>
                      <a:pt x="361" y="0"/>
                      <a:pt x="453" y="4"/>
                      <a:pt x="546" y="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08" name="Group 9"/>
            <p:cNvGrpSpPr>
              <a:grpSpLocks/>
            </p:cNvGrpSpPr>
            <p:nvPr/>
          </p:nvGrpSpPr>
          <p:grpSpPr bwMode="auto">
            <a:xfrm flipV="1">
              <a:off x="887" y="537"/>
              <a:ext cx="637" cy="193"/>
              <a:chOff x="309" y="250"/>
              <a:chExt cx="1062" cy="324"/>
            </a:xfrm>
          </p:grpSpPr>
          <p:sp>
            <p:nvSpPr>
              <p:cNvPr id="25609" name="Freeform 10"/>
              <p:cNvSpPr>
                <a:spLocks/>
              </p:cNvSpPr>
              <p:nvPr/>
            </p:nvSpPr>
            <p:spPr bwMode="auto">
              <a:xfrm>
                <a:off x="309" y="251"/>
                <a:ext cx="546" cy="323"/>
              </a:xfrm>
              <a:custGeom>
                <a:avLst/>
                <a:gdLst>
                  <a:gd name="T0" fmla="*/ 0 w 546"/>
                  <a:gd name="T1" fmla="*/ 295 h 323"/>
                  <a:gd name="T2" fmla="*/ 239 w 546"/>
                  <a:gd name="T3" fmla="*/ 295 h 323"/>
                  <a:gd name="T4" fmla="*/ 282 w 546"/>
                  <a:gd name="T5" fmla="*/ 282 h 323"/>
                  <a:gd name="T6" fmla="*/ 317 w 546"/>
                  <a:gd name="T7" fmla="*/ 46 h 323"/>
                  <a:gd name="T8" fmla="*/ 546 w 546"/>
                  <a:gd name="T9" fmla="*/ 8 h 3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6"/>
                  <a:gd name="T16" fmla="*/ 0 h 323"/>
                  <a:gd name="T17" fmla="*/ 546 w 546"/>
                  <a:gd name="T18" fmla="*/ 323 h 3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6" h="323">
                    <a:moveTo>
                      <a:pt x="0" y="295"/>
                    </a:moveTo>
                    <a:cubicBezTo>
                      <a:pt x="96" y="296"/>
                      <a:pt x="192" y="297"/>
                      <a:pt x="239" y="295"/>
                    </a:cubicBezTo>
                    <a:cubicBezTo>
                      <a:pt x="286" y="293"/>
                      <a:pt x="269" y="323"/>
                      <a:pt x="282" y="282"/>
                    </a:cubicBezTo>
                    <a:cubicBezTo>
                      <a:pt x="295" y="241"/>
                      <a:pt x="273" y="92"/>
                      <a:pt x="317" y="46"/>
                    </a:cubicBezTo>
                    <a:cubicBezTo>
                      <a:pt x="361" y="0"/>
                      <a:pt x="453" y="4"/>
                      <a:pt x="546" y="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0" name="Freeform 11"/>
              <p:cNvSpPr>
                <a:spLocks/>
              </p:cNvSpPr>
              <p:nvPr/>
            </p:nvSpPr>
            <p:spPr bwMode="auto">
              <a:xfrm flipH="1">
                <a:off x="825" y="250"/>
                <a:ext cx="546" cy="323"/>
              </a:xfrm>
              <a:custGeom>
                <a:avLst/>
                <a:gdLst>
                  <a:gd name="T0" fmla="*/ 0 w 546"/>
                  <a:gd name="T1" fmla="*/ 295 h 323"/>
                  <a:gd name="T2" fmla="*/ 239 w 546"/>
                  <a:gd name="T3" fmla="*/ 295 h 323"/>
                  <a:gd name="T4" fmla="*/ 282 w 546"/>
                  <a:gd name="T5" fmla="*/ 282 h 323"/>
                  <a:gd name="T6" fmla="*/ 317 w 546"/>
                  <a:gd name="T7" fmla="*/ 46 h 323"/>
                  <a:gd name="T8" fmla="*/ 546 w 546"/>
                  <a:gd name="T9" fmla="*/ 8 h 3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6"/>
                  <a:gd name="T16" fmla="*/ 0 h 323"/>
                  <a:gd name="T17" fmla="*/ 546 w 546"/>
                  <a:gd name="T18" fmla="*/ 323 h 3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6" h="323">
                    <a:moveTo>
                      <a:pt x="0" y="295"/>
                    </a:moveTo>
                    <a:cubicBezTo>
                      <a:pt x="96" y="296"/>
                      <a:pt x="192" y="297"/>
                      <a:pt x="239" y="295"/>
                    </a:cubicBezTo>
                    <a:cubicBezTo>
                      <a:pt x="286" y="293"/>
                      <a:pt x="269" y="323"/>
                      <a:pt x="282" y="282"/>
                    </a:cubicBezTo>
                    <a:cubicBezTo>
                      <a:pt x="295" y="241"/>
                      <a:pt x="273" y="92"/>
                      <a:pt x="317" y="46"/>
                    </a:cubicBezTo>
                    <a:cubicBezTo>
                      <a:pt x="361" y="0"/>
                      <a:pt x="453" y="4"/>
                      <a:pt x="546" y="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603" name="Text Box 12"/>
          <p:cNvSpPr txBox="1">
            <a:spLocks noChangeArrowheads="1"/>
          </p:cNvSpPr>
          <p:nvPr/>
        </p:nvSpPr>
        <p:spPr bwMode="auto">
          <a:xfrm>
            <a:off x="1697038" y="635000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t</a:t>
            </a:r>
          </a:p>
        </p:txBody>
      </p:sp>
      <p:sp>
        <p:nvSpPr>
          <p:cNvPr id="25604" name="Text Box 13"/>
          <p:cNvSpPr txBox="1">
            <a:spLocks noChangeArrowheads="1"/>
          </p:cNvSpPr>
          <p:nvPr/>
        </p:nvSpPr>
        <p:spPr bwMode="auto">
          <a:xfrm>
            <a:off x="446088" y="290513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AutoShape 5"/>
          <p:cNvSpPr>
            <a:spLocks noChangeAspect="1" noChangeArrowheads="1" noTextEdit="1"/>
          </p:cNvSpPr>
          <p:nvPr/>
        </p:nvSpPr>
        <p:spPr bwMode="auto">
          <a:xfrm>
            <a:off x="590550" y="596900"/>
            <a:ext cx="1944688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69" name="Group 9"/>
          <p:cNvGrpSpPr>
            <a:grpSpLocks/>
          </p:cNvGrpSpPr>
          <p:nvPr/>
        </p:nvGrpSpPr>
        <p:grpSpPr bwMode="auto">
          <a:xfrm>
            <a:off x="930275" y="642938"/>
            <a:ext cx="88900" cy="90487"/>
            <a:chOff x="586" y="405"/>
            <a:chExt cx="56" cy="57"/>
          </a:xfrm>
        </p:grpSpPr>
        <p:sp>
          <p:nvSpPr>
            <p:cNvPr id="11433" name="Oval 7"/>
            <p:cNvSpPr>
              <a:spLocks noChangeArrowheads="1"/>
            </p:cNvSpPr>
            <p:nvPr/>
          </p:nvSpPr>
          <p:spPr bwMode="auto">
            <a:xfrm>
              <a:off x="586" y="405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34" name="Oval 8"/>
            <p:cNvSpPr>
              <a:spLocks noChangeArrowheads="1"/>
            </p:cNvSpPr>
            <p:nvPr/>
          </p:nvSpPr>
          <p:spPr bwMode="auto">
            <a:xfrm>
              <a:off x="586" y="405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0" name="Group 12"/>
          <p:cNvGrpSpPr>
            <a:grpSpLocks/>
          </p:cNvGrpSpPr>
          <p:nvPr/>
        </p:nvGrpSpPr>
        <p:grpSpPr bwMode="auto">
          <a:xfrm>
            <a:off x="604838" y="652463"/>
            <a:ext cx="88900" cy="90487"/>
            <a:chOff x="381" y="411"/>
            <a:chExt cx="56" cy="57"/>
          </a:xfrm>
        </p:grpSpPr>
        <p:sp>
          <p:nvSpPr>
            <p:cNvPr id="11431" name="Oval 10"/>
            <p:cNvSpPr>
              <a:spLocks noChangeArrowheads="1"/>
            </p:cNvSpPr>
            <p:nvPr/>
          </p:nvSpPr>
          <p:spPr bwMode="auto">
            <a:xfrm>
              <a:off x="381" y="411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32" name="Oval 11"/>
            <p:cNvSpPr>
              <a:spLocks noChangeArrowheads="1"/>
            </p:cNvSpPr>
            <p:nvPr/>
          </p:nvSpPr>
          <p:spPr bwMode="auto">
            <a:xfrm>
              <a:off x="381" y="411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1" name="Group 15"/>
          <p:cNvGrpSpPr>
            <a:grpSpLocks/>
          </p:cNvGrpSpPr>
          <p:nvPr/>
        </p:nvGrpSpPr>
        <p:grpSpPr bwMode="auto">
          <a:xfrm>
            <a:off x="614363" y="1020763"/>
            <a:ext cx="88900" cy="88900"/>
            <a:chOff x="387" y="643"/>
            <a:chExt cx="56" cy="56"/>
          </a:xfrm>
        </p:grpSpPr>
        <p:sp>
          <p:nvSpPr>
            <p:cNvPr id="11429" name="Oval 13"/>
            <p:cNvSpPr>
              <a:spLocks noChangeArrowheads="1"/>
            </p:cNvSpPr>
            <p:nvPr/>
          </p:nvSpPr>
          <p:spPr bwMode="auto">
            <a:xfrm>
              <a:off x="387" y="643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30" name="Oval 14"/>
            <p:cNvSpPr>
              <a:spLocks noChangeArrowheads="1"/>
            </p:cNvSpPr>
            <p:nvPr/>
          </p:nvSpPr>
          <p:spPr bwMode="auto">
            <a:xfrm>
              <a:off x="387" y="643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2" name="Group 18"/>
          <p:cNvGrpSpPr>
            <a:grpSpLocks/>
          </p:cNvGrpSpPr>
          <p:nvPr/>
        </p:nvGrpSpPr>
        <p:grpSpPr bwMode="auto">
          <a:xfrm>
            <a:off x="955675" y="1016000"/>
            <a:ext cx="88900" cy="88900"/>
            <a:chOff x="602" y="640"/>
            <a:chExt cx="56" cy="56"/>
          </a:xfrm>
        </p:grpSpPr>
        <p:sp>
          <p:nvSpPr>
            <p:cNvPr id="11427" name="Oval 16"/>
            <p:cNvSpPr>
              <a:spLocks noChangeArrowheads="1"/>
            </p:cNvSpPr>
            <p:nvPr/>
          </p:nvSpPr>
          <p:spPr bwMode="auto">
            <a:xfrm>
              <a:off x="602" y="64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28" name="Oval 17"/>
            <p:cNvSpPr>
              <a:spLocks noChangeArrowheads="1"/>
            </p:cNvSpPr>
            <p:nvPr/>
          </p:nvSpPr>
          <p:spPr bwMode="auto">
            <a:xfrm>
              <a:off x="602" y="64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3" name="Group 21"/>
          <p:cNvGrpSpPr>
            <a:grpSpLocks/>
          </p:cNvGrpSpPr>
          <p:nvPr/>
        </p:nvGrpSpPr>
        <p:grpSpPr bwMode="auto">
          <a:xfrm>
            <a:off x="595313" y="1376363"/>
            <a:ext cx="88900" cy="88900"/>
            <a:chOff x="375" y="867"/>
            <a:chExt cx="56" cy="56"/>
          </a:xfrm>
        </p:grpSpPr>
        <p:sp>
          <p:nvSpPr>
            <p:cNvPr id="11425" name="Oval 19"/>
            <p:cNvSpPr>
              <a:spLocks noChangeArrowheads="1"/>
            </p:cNvSpPr>
            <p:nvPr/>
          </p:nvSpPr>
          <p:spPr bwMode="auto">
            <a:xfrm>
              <a:off x="375" y="867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26" name="Oval 20"/>
            <p:cNvSpPr>
              <a:spLocks noChangeArrowheads="1"/>
            </p:cNvSpPr>
            <p:nvPr/>
          </p:nvSpPr>
          <p:spPr bwMode="auto">
            <a:xfrm>
              <a:off x="375" y="867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4" name="Group 24"/>
          <p:cNvGrpSpPr>
            <a:grpSpLocks/>
          </p:cNvGrpSpPr>
          <p:nvPr/>
        </p:nvGrpSpPr>
        <p:grpSpPr bwMode="auto">
          <a:xfrm>
            <a:off x="960438" y="1393825"/>
            <a:ext cx="88900" cy="88900"/>
            <a:chOff x="605" y="878"/>
            <a:chExt cx="56" cy="56"/>
          </a:xfrm>
        </p:grpSpPr>
        <p:sp>
          <p:nvSpPr>
            <p:cNvPr id="11423" name="Oval 22"/>
            <p:cNvSpPr>
              <a:spLocks noChangeArrowheads="1"/>
            </p:cNvSpPr>
            <p:nvPr/>
          </p:nvSpPr>
          <p:spPr bwMode="auto">
            <a:xfrm>
              <a:off x="605" y="878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24" name="Oval 23"/>
            <p:cNvSpPr>
              <a:spLocks noChangeArrowheads="1"/>
            </p:cNvSpPr>
            <p:nvPr/>
          </p:nvSpPr>
          <p:spPr bwMode="auto">
            <a:xfrm>
              <a:off x="605" y="878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5" name="Group 27"/>
          <p:cNvGrpSpPr>
            <a:grpSpLocks/>
          </p:cNvGrpSpPr>
          <p:nvPr/>
        </p:nvGrpSpPr>
        <p:grpSpPr bwMode="auto">
          <a:xfrm>
            <a:off x="611188" y="1698625"/>
            <a:ext cx="88900" cy="88900"/>
            <a:chOff x="385" y="1070"/>
            <a:chExt cx="56" cy="56"/>
          </a:xfrm>
        </p:grpSpPr>
        <p:sp>
          <p:nvSpPr>
            <p:cNvPr id="11421" name="Oval 25"/>
            <p:cNvSpPr>
              <a:spLocks noChangeArrowheads="1"/>
            </p:cNvSpPr>
            <p:nvPr/>
          </p:nvSpPr>
          <p:spPr bwMode="auto">
            <a:xfrm>
              <a:off x="385" y="107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22" name="Oval 26"/>
            <p:cNvSpPr>
              <a:spLocks noChangeArrowheads="1"/>
            </p:cNvSpPr>
            <p:nvPr/>
          </p:nvSpPr>
          <p:spPr bwMode="auto">
            <a:xfrm>
              <a:off x="385" y="107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6" name="Group 30"/>
          <p:cNvGrpSpPr>
            <a:grpSpLocks/>
          </p:cNvGrpSpPr>
          <p:nvPr/>
        </p:nvGrpSpPr>
        <p:grpSpPr bwMode="auto">
          <a:xfrm>
            <a:off x="950913" y="1714500"/>
            <a:ext cx="88900" cy="88900"/>
            <a:chOff x="599" y="1080"/>
            <a:chExt cx="56" cy="56"/>
          </a:xfrm>
        </p:grpSpPr>
        <p:sp>
          <p:nvSpPr>
            <p:cNvPr id="11419" name="Oval 28"/>
            <p:cNvSpPr>
              <a:spLocks noChangeArrowheads="1"/>
            </p:cNvSpPr>
            <p:nvPr/>
          </p:nvSpPr>
          <p:spPr bwMode="auto">
            <a:xfrm>
              <a:off x="599" y="108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20" name="Oval 29"/>
            <p:cNvSpPr>
              <a:spLocks noChangeArrowheads="1"/>
            </p:cNvSpPr>
            <p:nvPr/>
          </p:nvSpPr>
          <p:spPr bwMode="auto">
            <a:xfrm>
              <a:off x="599" y="108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7" name="Group 33"/>
          <p:cNvGrpSpPr>
            <a:grpSpLocks/>
          </p:cNvGrpSpPr>
          <p:nvPr/>
        </p:nvGrpSpPr>
        <p:grpSpPr bwMode="auto">
          <a:xfrm>
            <a:off x="930275" y="642938"/>
            <a:ext cx="88900" cy="90487"/>
            <a:chOff x="586" y="405"/>
            <a:chExt cx="56" cy="57"/>
          </a:xfrm>
        </p:grpSpPr>
        <p:sp>
          <p:nvSpPr>
            <p:cNvPr id="11417" name="Oval 31"/>
            <p:cNvSpPr>
              <a:spLocks noChangeArrowheads="1"/>
            </p:cNvSpPr>
            <p:nvPr/>
          </p:nvSpPr>
          <p:spPr bwMode="auto">
            <a:xfrm>
              <a:off x="586" y="405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18" name="Oval 32"/>
            <p:cNvSpPr>
              <a:spLocks noChangeArrowheads="1"/>
            </p:cNvSpPr>
            <p:nvPr/>
          </p:nvSpPr>
          <p:spPr bwMode="auto">
            <a:xfrm>
              <a:off x="586" y="405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8" name="Group 36"/>
          <p:cNvGrpSpPr>
            <a:grpSpLocks/>
          </p:cNvGrpSpPr>
          <p:nvPr/>
        </p:nvGrpSpPr>
        <p:grpSpPr bwMode="auto">
          <a:xfrm>
            <a:off x="604838" y="652463"/>
            <a:ext cx="88900" cy="90487"/>
            <a:chOff x="381" y="411"/>
            <a:chExt cx="56" cy="57"/>
          </a:xfrm>
        </p:grpSpPr>
        <p:sp>
          <p:nvSpPr>
            <p:cNvPr id="11415" name="Oval 34"/>
            <p:cNvSpPr>
              <a:spLocks noChangeArrowheads="1"/>
            </p:cNvSpPr>
            <p:nvPr/>
          </p:nvSpPr>
          <p:spPr bwMode="auto">
            <a:xfrm>
              <a:off x="381" y="411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16" name="Oval 35"/>
            <p:cNvSpPr>
              <a:spLocks noChangeArrowheads="1"/>
            </p:cNvSpPr>
            <p:nvPr/>
          </p:nvSpPr>
          <p:spPr bwMode="auto">
            <a:xfrm>
              <a:off x="381" y="411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79" name="Group 39"/>
          <p:cNvGrpSpPr>
            <a:grpSpLocks/>
          </p:cNvGrpSpPr>
          <p:nvPr/>
        </p:nvGrpSpPr>
        <p:grpSpPr bwMode="auto">
          <a:xfrm>
            <a:off x="614363" y="1020763"/>
            <a:ext cx="88900" cy="88900"/>
            <a:chOff x="387" y="643"/>
            <a:chExt cx="56" cy="56"/>
          </a:xfrm>
        </p:grpSpPr>
        <p:sp>
          <p:nvSpPr>
            <p:cNvPr id="11413" name="Oval 37"/>
            <p:cNvSpPr>
              <a:spLocks noChangeArrowheads="1"/>
            </p:cNvSpPr>
            <p:nvPr/>
          </p:nvSpPr>
          <p:spPr bwMode="auto">
            <a:xfrm>
              <a:off x="387" y="643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14" name="Oval 38"/>
            <p:cNvSpPr>
              <a:spLocks noChangeArrowheads="1"/>
            </p:cNvSpPr>
            <p:nvPr/>
          </p:nvSpPr>
          <p:spPr bwMode="auto">
            <a:xfrm>
              <a:off x="387" y="643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0" name="Group 42"/>
          <p:cNvGrpSpPr>
            <a:grpSpLocks/>
          </p:cNvGrpSpPr>
          <p:nvPr/>
        </p:nvGrpSpPr>
        <p:grpSpPr bwMode="auto">
          <a:xfrm>
            <a:off x="955675" y="1016000"/>
            <a:ext cx="88900" cy="88900"/>
            <a:chOff x="602" y="640"/>
            <a:chExt cx="56" cy="56"/>
          </a:xfrm>
        </p:grpSpPr>
        <p:sp>
          <p:nvSpPr>
            <p:cNvPr id="11411" name="Oval 40"/>
            <p:cNvSpPr>
              <a:spLocks noChangeArrowheads="1"/>
            </p:cNvSpPr>
            <p:nvPr/>
          </p:nvSpPr>
          <p:spPr bwMode="auto">
            <a:xfrm>
              <a:off x="602" y="64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12" name="Oval 41"/>
            <p:cNvSpPr>
              <a:spLocks noChangeArrowheads="1"/>
            </p:cNvSpPr>
            <p:nvPr/>
          </p:nvSpPr>
          <p:spPr bwMode="auto">
            <a:xfrm>
              <a:off x="602" y="64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1" name="Group 45"/>
          <p:cNvGrpSpPr>
            <a:grpSpLocks/>
          </p:cNvGrpSpPr>
          <p:nvPr/>
        </p:nvGrpSpPr>
        <p:grpSpPr bwMode="auto">
          <a:xfrm>
            <a:off x="595313" y="1376363"/>
            <a:ext cx="88900" cy="88900"/>
            <a:chOff x="375" y="867"/>
            <a:chExt cx="56" cy="56"/>
          </a:xfrm>
        </p:grpSpPr>
        <p:sp>
          <p:nvSpPr>
            <p:cNvPr id="11409" name="Oval 43"/>
            <p:cNvSpPr>
              <a:spLocks noChangeArrowheads="1"/>
            </p:cNvSpPr>
            <p:nvPr/>
          </p:nvSpPr>
          <p:spPr bwMode="auto">
            <a:xfrm>
              <a:off x="375" y="867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10" name="Oval 44"/>
            <p:cNvSpPr>
              <a:spLocks noChangeArrowheads="1"/>
            </p:cNvSpPr>
            <p:nvPr/>
          </p:nvSpPr>
          <p:spPr bwMode="auto">
            <a:xfrm>
              <a:off x="375" y="867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2" name="Group 48"/>
          <p:cNvGrpSpPr>
            <a:grpSpLocks/>
          </p:cNvGrpSpPr>
          <p:nvPr/>
        </p:nvGrpSpPr>
        <p:grpSpPr bwMode="auto">
          <a:xfrm>
            <a:off x="960438" y="1393825"/>
            <a:ext cx="88900" cy="88900"/>
            <a:chOff x="605" y="878"/>
            <a:chExt cx="56" cy="56"/>
          </a:xfrm>
        </p:grpSpPr>
        <p:sp>
          <p:nvSpPr>
            <p:cNvPr id="11407" name="Oval 46"/>
            <p:cNvSpPr>
              <a:spLocks noChangeArrowheads="1"/>
            </p:cNvSpPr>
            <p:nvPr/>
          </p:nvSpPr>
          <p:spPr bwMode="auto">
            <a:xfrm>
              <a:off x="605" y="878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08" name="Oval 47"/>
            <p:cNvSpPr>
              <a:spLocks noChangeArrowheads="1"/>
            </p:cNvSpPr>
            <p:nvPr/>
          </p:nvSpPr>
          <p:spPr bwMode="auto">
            <a:xfrm>
              <a:off x="605" y="878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3" name="Group 51"/>
          <p:cNvGrpSpPr>
            <a:grpSpLocks/>
          </p:cNvGrpSpPr>
          <p:nvPr/>
        </p:nvGrpSpPr>
        <p:grpSpPr bwMode="auto">
          <a:xfrm>
            <a:off x="611188" y="1698625"/>
            <a:ext cx="88900" cy="88900"/>
            <a:chOff x="385" y="1070"/>
            <a:chExt cx="56" cy="56"/>
          </a:xfrm>
        </p:grpSpPr>
        <p:sp>
          <p:nvSpPr>
            <p:cNvPr id="11405" name="Oval 49"/>
            <p:cNvSpPr>
              <a:spLocks noChangeArrowheads="1"/>
            </p:cNvSpPr>
            <p:nvPr/>
          </p:nvSpPr>
          <p:spPr bwMode="auto">
            <a:xfrm>
              <a:off x="385" y="107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06" name="Oval 50"/>
            <p:cNvSpPr>
              <a:spLocks noChangeArrowheads="1"/>
            </p:cNvSpPr>
            <p:nvPr/>
          </p:nvSpPr>
          <p:spPr bwMode="auto">
            <a:xfrm>
              <a:off x="385" y="107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4" name="Group 54"/>
          <p:cNvGrpSpPr>
            <a:grpSpLocks/>
          </p:cNvGrpSpPr>
          <p:nvPr/>
        </p:nvGrpSpPr>
        <p:grpSpPr bwMode="auto">
          <a:xfrm>
            <a:off x="950913" y="1714500"/>
            <a:ext cx="88900" cy="88900"/>
            <a:chOff x="599" y="1080"/>
            <a:chExt cx="56" cy="56"/>
          </a:xfrm>
        </p:grpSpPr>
        <p:sp>
          <p:nvSpPr>
            <p:cNvPr id="11403" name="Oval 52"/>
            <p:cNvSpPr>
              <a:spLocks noChangeArrowheads="1"/>
            </p:cNvSpPr>
            <p:nvPr/>
          </p:nvSpPr>
          <p:spPr bwMode="auto">
            <a:xfrm>
              <a:off x="599" y="108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04" name="Oval 53"/>
            <p:cNvSpPr>
              <a:spLocks noChangeArrowheads="1"/>
            </p:cNvSpPr>
            <p:nvPr/>
          </p:nvSpPr>
          <p:spPr bwMode="auto">
            <a:xfrm>
              <a:off x="599" y="108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5" name="Group 57"/>
          <p:cNvGrpSpPr>
            <a:grpSpLocks/>
          </p:cNvGrpSpPr>
          <p:nvPr/>
        </p:nvGrpSpPr>
        <p:grpSpPr bwMode="auto">
          <a:xfrm>
            <a:off x="1655763" y="635000"/>
            <a:ext cx="88900" cy="88900"/>
            <a:chOff x="1043" y="400"/>
            <a:chExt cx="56" cy="56"/>
          </a:xfrm>
        </p:grpSpPr>
        <p:sp>
          <p:nvSpPr>
            <p:cNvPr id="11401" name="Oval 55"/>
            <p:cNvSpPr>
              <a:spLocks noChangeArrowheads="1"/>
            </p:cNvSpPr>
            <p:nvPr/>
          </p:nvSpPr>
          <p:spPr bwMode="auto">
            <a:xfrm>
              <a:off x="1043" y="40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02" name="Oval 56"/>
            <p:cNvSpPr>
              <a:spLocks noChangeArrowheads="1"/>
            </p:cNvSpPr>
            <p:nvPr/>
          </p:nvSpPr>
          <p:spPr bwMode="auto">
            <a:xfrm>
              <a:off x="1043" y="40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6" name="Group 60"/>
          <p:cNvGrpSpPr>
            <a:grpSpLocks/>
          </p:cNvGrpSpPr>
          <p:nvPr/>
        </p:nvGrpSpPr>
        <p:grpSpPr bwMode="auto">
          <a:xfrm>
            <a:off x="1328738" y="644525"/>
            <a:ext cx="88900" cy="88900"/>
            <a:chOff x="837" y="406"/>
            <a:chExt cx="56" cy="56"/>
          </a:xfrm>
        </p:grpSpPr>
        <p:sp>
          <p:nvSpPr>
            <p:cNvPr id="11399" name="Oval 58"/>
            <p:cNvSpPr>
              <a:spLocks noChangeArrowheads="1"/>
            </p:cNvSpPr>
            <p:nvPr/>
          </p:nvSpPr>
          <p:spPr bwMode="auto">
            <a:xfrm>
              <a:off x="837" y="40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400" name="Oval 59"/>
            <p:cNvSpPr>
              <a:spLocks noChangeArrowheads="1"/>
            </p:cNvSpPr>
            <p:nvPr/>
          </p:nvSpPr>
          <p:spPr bwMode="auto">
            <a:xfrm>
              <a:off x="837" y="40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7" name="Group 63"/>
          <p:cNvGrpSpPr>
            <a:grpSpLocks/>
          </p:cNvGrpSpPr>
          <p:nvPr/>
        </p:nvGrpSpPr>
        <p:grpSpPr bwMode="auto">
          <a:xfrm>
            <a:off x="1338263" y="1012825"/>
            <a:ext cx="88900" cy="88900"/>
            <a:chOff x="843" y="638"/>
            <a:chExt cx="56" cy="56"/>
          </a:xfrm>
        </p:grpSpPr>
        <p:sp>
          <p:nvSpPr>
            <p:cNvPr id="11397" name="Oval 61"/>
            <p:cNvSpPr>
              <a:spLocks noChangeArrowheads="1"/>
            </p:cNvSpPr>
            <p:nvPr/>
          </p:nvSpPr>
          <p:spPr bwMode="auto">
            <a:xfrm>
              <a:off x="843" y="638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98" name="Oval 62"/>
            <p:cNvSpPr>
              <a:spLocks noChangeArrowheads="1"/>
            </p:cNvSpPr>
            <p:nvPr/>
          </p:nvSpPr>
          <p:spPr bwMode="auto">
            <a:xfrm>
              <a:off x="843" y="638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8" name="Group 66"/>
          <p:cNvGrpSpPr>
            <a:grpSpLocks/>
          </p:cNvGrpSpPr>
          <p:nvPr/>
        </p:nvGrpSpPr>
        <p:grpSpPr bwMode="auto">
          <a:xfrm>
            <a:off x="1681163" y="1008063"/>
            <a:ext cx="88900" cy="88900"/>
            <a:chOff x="1059" y="635"/>
            <a:chExt cx="56" cy="56"/>
          </a:xfrm>
        </p:grpSpPr>
        <p:sp>
          <p:nvSpPr>
            <p:cNvPr id="11395" name="Oval 64"/>
            <p:cNvSpPr>
              <a:spLocks noChangeArrowheads="1"/>
            </p:cNvSpPr>
            <p:nvPr/>
          </p:nvSpPr>
          <p:spPr bwMode="auto">
            <a:xfrm>
              <a:off x="1059" y="635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96" name="Oval 65"/>
            <p:cNvSpPr>
              <a:spLocks noChangeArrowheads="1"/>
            </p:cNvSpPr>
            <p:nvPr/>
          </p:nvSpPr>
          <p:spPr bwMode="auto">
            <a:xfrm>
              <a:off x="1059" y="635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89" name="Group 69"/>
          <p:cNvGrpSpPr>
            <a:grpSpLocks/>
          </p:cNvGrpSpPr>
          <p:nvPr/>
        </p:nvGrpSpPr>
        <p:grpSpPr bwMode="auto">
          <a:xfrm>
            <a:off x="1319213" y="1368425"/>
            <a:ext cx="88900" cy="88900"/>
            <a:chOff x="831" y="862"/>
            <a:chExt cx="56" cy="56"/>
          </a:xfrm>
        </p:grpSpPr>
        <p:sp>
          <p:nvSpPr>
            <p:cNvPr id="11393" name="Oval 67"/>
            <p:cNvSpPr>
              <a:spLocks noChangeArrowheads="1"/>
            </p:cNvSpPr>
            <p:nvPr/>
          </p:nvSpPr>
          <p:spPr bwMode="auto">
            <a:xfrm>
              <a:off x="831" y="862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94" name="Oval 68"/>
            <p:cNvSpPr>
              <a:spLocks noChangeArrowheads="1"/>
            </p:cNvSpPr>
            <p:nvPr/>
          </p:nvSpPr>
          <p:spPr bwMode="auto">
            <a:xfrm>
              <a:off x="831" y="862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0" name="Group 72"/>
          <p:cNvGrpSpPr>
            <a:grpSpLocks/>
          </p:cNvGrpSpPr>
          <p:nvPr/>
        </p:nvGrpSpPr>
        <p:grpSpPr bwMode="auto">
          <a:xfrm>
            <a:off x="1685925" y="1385888"/>
            <a:ext cx="88900" cy="88900"/>
            <a:chOff x="1062" y="873"/>
            <a:chExt cx="56" cy="56"/>
          </a:xfrm>
        </p:grpSpPr>
        <p:sp>
          <p:nvSpPr>
            <p:cNvPr id="11391" name="Oval 70"/>
            <p:cNvSpPr>
              <a:spLocks noChangeArrowheads="1"/>
            </p:cNvSpPr>
            <p:nvPr/>
          </p:nvSpPr>
          <p:spPr bwMode="auto">
            <a:xfrm>
              <a:off x="1062" y="873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92" name="Oval 71"/>
            <p:cNvSpPr>
              <a:spLocks noChangeArrowheads="1"/>
            </p:cNvSpPr>
            <p:nvPr/>
          </p:nvSpPr>
          <p:spPr bwMode="auto">
            <a:xfrm>
              <a:off x="1062" y="873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1" name="Group 75"/>
          <p:cNvGrpSpPr>
            <a:grpSpLocks/>
          </p:cNvGrpSpPr>
          <p:nvPr/>
        </p:nvGrpSpPr>
        <p:grpSpPr bwMode="auto">
          <a:xfrm>
            <a:off x="1335088" y="1690688"/>
            <a:ext cx="88900" cy="88900"/>
            <a:chOff x="841" y="1065"/>
            <a:chExt cx="56" cy="56"/>
          </a:xfrm>
        </p:grpSpPr>
        <p:sp>
          <p:nvSpPr>
            <p:cNvPr id="11389" name="Oval 73"/>
            <p:cNvSpPr>
              <a:spLocks noChangeArrowheads="1"/>
            </p:cNvSpPr>
            <p:nvPr/>
          </p:nvSpPr>
          <p:spPr bwMode="auto">
            <a:xfrm>
              <a:off x="841" y="1065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90" name="Oval 74"/>
            <p:cNvSpPr>
              <a:spLocks noChangeArrowheads="1"/>
            </p:cNvSpPr>
            <p:nvPr/>
          </p:nvSpPr>
          <p:spPr bwMode="auto">
            <a:xfrm>
              <a:off x="841" y="1065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2" name="Group 78"/>
          <p:cNvGrpSpPr>
            <a:grpSpLocks/>
          </p:cNvGrpSpPr>
          <p:nvPr/>
        </p:nvGrpSpPr>
        <p:grpSpPr bwMode="auto">
          <a:xfrm>
            <a:off x="1676400" y="1706563"/>
            <a:ext cx="88900" cy="88900"/>
            <a:chOff x="1056" y="1075"/>
            <a:chExt cx="56" cy="56"/>
          </a:xfrm>
        </p:grpSpPr>
        <p:sp>
          <p:nvSpPr>
            <p:cNvPr id="11387" name="Oval 76"/>
            <p:cNvSpPr>
              <a:spLocks noChangeArrowheads="1"/>
            </p:cNvSpPr>
            <p:nvPr/>
          </p:nvSpPr>
          <p:spPr bwMode="auto">
            <a:xfrm>
              <a:off x="1056" y="1075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88" name="Oval 77"/>
            <p:cNvSpPr>
              <a:spLocks noChangeArrowheads="1"/>
            </p:cNvSpPr>
            <p:nvPr/>
          </p:nvSpPr>
          <p:spPr bwMode="auto">
            <a:xfrm>
              <a:off x="1056" y="1075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3" name="Group 81"/>
          <p:cNvGrpSpPr>
            <a:grpSpLocks/>
          </p:cNvGrpSpPr>
          <p:nvPr/>
        </p:nvGrpSpPr>
        <p:grpSpPr bwMode="auto">
          <a:xfrm>
            <a:off x="1655763" y="635000"/>
            <a:ext cx="88900" cy="88900"/>
            <a:chOff x="1043" y="400"/>
            <a:chExt cx="56" cy="56"/>
          </a:xfrm>
        </p:grpSpPr>
        <p:sp>
          <p:nvSpPr>
            <p:cNvPr id="11385" name="Oval 79"/>
            <p:cNvSpPr>
              <a:spLocks noChangeArrowheads="1"/>
            </p:cNvSpPr>
            <p:nvPr/>
          </p:nvSpPr>
          <p:spPr bwMode="auto">
            <a:xfrm>
              <a:off x="1043" y="400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86" name="Oval 80"/>
            <p:cNvSpPr>
              <a:spLocks noChangeArrowheads="1"/>
            </p:cNvSpPr>
            <p:nvPr/>
          </p:nvSpPr>
          <p:spPr bwMode="auto">
            <a:xfrm>
              <a:off x="1043" y="400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4" name="Group 84"/>
          <p:cNvGrpSpPr>
            <a:grpSpLocks/>
          </p:cNvGrpSpPr>
          <p:nvPr/>
        </p:nvGrpSpPr>
        <p:grpSpPr bwMode="auto">
          <a:xfrm>
            <a:off x="1328738" y="644525"/>
            <a:ext cx="88900" cy="88900"/>
            <a:chOff x="837" y="406"/>
            <a:chExt cx="56" cy="56"/>
          </a:xfrm>
        </p:grpSpPr>
        <p:sp>
          <p:nvSpPr>
            <p:cNvPr id="11383" name="Oval 82"/>
            <p:cNvSpPr>
              <a:spLocks noChangeArrowheads="1"/>
            </p:cNvSpPr>
            <p:nvPr/>
          </p:nvSpPr>
          <p:spPr bwMode="auto">
            <a:xfrm>
              <a:off x="837" y="40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84" name="Oval 83"/>
            <p:cNvSpPr>
              <a:spLocks noChangeArrowheads="1"/>
            </p:cNvSpPr>
            <p:nvPr/>
          </p:nvSpPr>
          <p:spPr bwMode="auto">
            <a:xfrm>
              <a:off x="837" y="40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5" name="Group 87"/>
          <p:cNvGrpSpPr>
            <a:grpSpLocks/>
          </p:cNvGrpSpPr>
          <p:nvPr/>
        </p:nvGrpSpPr>
        <p:grpSpPr bwMode="auto">
          <a:xfrm>
            <a:off x="1338263" y="1012825"/>
            <a:ext cx="88900" cy="88900"/>
            <a:chOff x="843" y="638"/>
            <a:chExt cx="56" cy="56"/>
          </a:xfrm>
        </p:grpSpPr>
        <p:sp>
          <p:nvSpPr>
            <p:cNvPr id="11381" name="Oval 85"/>
            <p:cNvSpPr>
              <a:spLocks noChangeArrowheads="1"/>
            </p:cNvSpPr>
            <p:nvPr/>
          </p:nvSpPr>
          <p:spPr bwMode="auto">
            <a:xfrm>
              <a:off x="843" y="638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82" name="Oval 86"/>
            <p:cNvSpPr>
              <a:spLocks noChangeArrowheads="1"/>
            </p:cNvSpPr>
            <p:nvPr/>
          </p:nvSpPr>
          <p:spPr bwMode="auto">
            <a:xfrm>
              <a:off x="843" y="638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6" name="Group 90"/>
          <p:cNvGrpSpPr>
            <a:grpSpLocks/>
          </p:cNvGrpSpPr>
          <p:nvPr/>
        </p:nvGrpSpPr>
        <p:grpSpPr bwMode="auto">
          <a:xfrm>
            <a:off x="1681163" y="1008063"/>
            <a:ext cx="88900" cy="88900"/>
            <a:chOff x="1059" y="635"/>
            <a:chExt cx="56" cy="56"/>
          </a:xfrm>
        </p:grpSpPr>
        <p:sp>
          <p:nvSpPr>
            <p:cNvPr id="11379" name="Oval 88"/>
            <p:cNvSpPr>
              <a:spLocks noChangeArrowheads="1"/>
            </p:cNvSpPr>
            <p:nvPr/>
          </p:nvSpPr>
          <p:spPr bwMode="auto">
            <a:xfrm>
              <a:off x="1059" y="635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80" name="Oval 89"/>
            <p:cNvSpPr>
              <a:spLocks noChangeArrowheads="1"/>
            </p:cNvSpPr>
            <p:nvPr/>
          </p:nvSpPr>
          <p:spPr bwMode="auto">
            <a:xfrm>
              <a:off x="1059" y="635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7" name="Group 93"/>
          <p:cNvGrpSpPr>
            <a:grpSpLocks/>
          </p:cNvGrpSpPr>
          <p:nvPr/>
        </p:nvGrpSpPr>
        <p:grpSpPr bwMode="auto">
          <a:xfrm>
            <a:off x="1319213" y="1368425"/>
            <a:ext cx="88900" cy="88900"/>
            <a:chOff x="831" y="862"/>
            <a:chExt cx="56" cy="56"/>
          </a:xfrm>
        </p:grpSpPr>
        <p:sp>
          <p:nvSpPr>
            <p:cNvPr id="11377" name="Oval 91"/>
            <p:cNvSpPr>
              <a:spLocks noChangeArrowheads="1"/>
            </p:cNvSpPr>
            <p:nvPr/>
          </p:nvSpPr>
          <p:spPr bwMode="auto">
            <a:xfrm>
              <a:off x="831" y="862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78" name="Oval 92"/>
            <p:cNvSpPr>
              <a:spLocks noChangeArrowheads="1"/>
            </p:cNvSpPr>
            <p:nvPr/>
          </p:nvSpPr>
          <p:spPr bwMode="auto">
            <a:xfrm>
              <a:off x="831" y="862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8" name="Group 96"/>
          <p:cNvGrpSpPr>
            <a:grpSpLocks/>
          </p:cNvGrpSpPr>
          <p:nvPr/>
        </p:nvGrpSpPr>
        <p:grpSpPr bwMode="auto">
          <a:xfrm>
            <a:off x="1685925" y="1385888"/>
            <a:ext cx="88900" cy="88900"/>
            <a:chOff x="1062" y="873"/>
            <a:chExt cx="56" cy="56"/>
          </a:xfrm>
        </p:grpSpPr>
        <p:sp>
          <p:nvSpPr>
            <p:cNvPr id="11375" name="Oval 94"/>
            <p:cNvSpPr>
              <a:spLocks noChangeArrowheads="1"/>
            </p:cNvSpPr>
            <p:nvPr/>
          </p:nvSpPr>
          <p:spPr bwMode="auto">
            <a:xfrm>
              <a:off x="1062" y="873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76" name="Oval 95"/>
            <p:cNvSpPr>
              <a:spLocks noChangeArrowheads="1"/>
            </p:cNvSpPr>
            <p:nvPr/>
          </p:nvSpPr>
          <p:spPr bwMode="auto">
            <a:xfrm>
              <a:off x="1062" y="873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299" name="Group 99"/>
          <p:cNvGrpSpPr>
            <a:grpSpLocks/>
          </p:cNvGrpSpPr>
          <p:nvPr/>
        </p:nvGrpSpPr>
        <p:grpSpPr bwMode="auto">
          <a:xfrm>
            <a:off x="1335088" y="1690688"/>
            <a:ext cx="88900" cy="88900"/>
            <a:chOff x="841" y="1065"/>
            <a:chExt cx="56" cy="56"/>
          </a:xfrm>
        </p:grpSpPr>
        <p:sp>
          <p:nvSpPr>
            <p:cNvPr id="11373" name="Oval 97"/>
            <p:cNvSpPr>
              <a:spLocks noChangeArrowheads="1"/>
            </p:cNvSpPr>
            <p:nvPr/>
          </p:nvSpPr>
          <p:spPr bwMode="auto">
            <a:xfrm>
              <a:off x="841" y="1065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74" name="Oval 98"/>
            <p:cNvSpPr>
              <a:spLocks noChangeArrowheads="1"/>
            </p:cNvSpPr>
            <p:nvPr/>
          </p:nvSpPr>
          <p:spPr bwMode="auto">
            <a:xfrm>
              <a:off x="841" y="1065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0" name="Group 102"/>
          <p:cNvGrpSpPr>
            <a:grpSpLocks/>
          </p:cNvGrpSpPr>
          <p:nvPr/>
        </p:nvGrpSpPr>
        <p:grpSpPr bwMode="auto">
          <a:xfrm>
            <a:off x="1676400" y="1706563"/>
            <a:ext cx="88900" cy="88900"/>
            <a:chOff x="1056" y="1075"/>
            <a:chExt cx="56" cy="56"/>
          </a:xfrm>
        </p:grpSpPr>
        <p:sp>
          <p:nvSpPr>
            <p:cNvPr id="11371" name="Oval 100"/>
            <p:cNvSpPr>
              <a:spLocks noChangeArrowheads="1"/>
            </p:cNvSpPr>
            <p:nvPr/>
          </p:nvSpPr>
          <p:spPr bwMode="auto">
            <a:xfrm>
              <a:off x="1056" y="1075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72" name="Oval 101"/>
            <p:cNvSpPr>
              <a:spLocks noChangeArrowheads="1"/>
            </p:cNvSpPr>
            <p:nvPr/>
          </p:nvSpPr>
          <p:spPr bwMode="auto">
            <a:xfrm>
              <a:off x="1056" y="1075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1" name="Group 105"/>
          <p:cNvGrpSpPr>
            <a:grpSpLocks/>
          </p:cNvGrpSpPr>
          <p:nvPr/>
        </p:nvGrpSpPr>
        <p:grpSpPr bwMode="auto">
          <a:xfrm>
            <a:off x="2371725" y="652463"/>
            <a:ext cx="88900" cy="90487"/>
            <a:chOff x="1494" y="411"/>
            <a:chExt cx="56" cy="57"/>
          </a:xfrm>
        </p:grpSpPr>
        <p:sp>
          <p:nvSpPr>
            <p:cNvPr id="11369" name="Oval 103"/>
            <p:cNvSpPr>
              <a:spLocks noChangeArrowheads="1"/>
            </p:cNvSpPr>
            <p:nvPr/>
          </p:nvSpPr>
          <p:spPr bwMode="auto">
            <a:xfrm>
              <a:off x="1494" y="411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70" name="Oval 104"/>
            <p:cNvSpPr>
              <a:spLocks noChangeArrowheads="1"/>
            </p:cNvSpPr>
            <p:nvPr/>
          </p:nvSpPr>
          <p:spPr bwMode="auto">
            <a:xfrm>
              <a:off x="1494" y="411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2" name="Group 108"/>
          <p:cNvGrpSpPr>
            <a:grpSpLocks/>
          </p:cNvGrpSpPr>
          <p:nvPr/>
        </p:nvGrpSpPr>
        <p:grpSpPr bwMode="auto">
          <a:xfrm>
            <a:off x="2044700" y="661988"/>
            <a:ext cx="88900" cy="90487"/>
            <a:chOff x="1288" y="417"/>
            <a:chExt cx="56" cy="57"/>
          </a:xfrm>
        </p:grpSpPr>
        <p:sp>
          <p:nvSpPr>
            <p:cNvPr id="11367" name="Oval 106"/>
            <p:cNvSpPr>
              <a:spLocks noChangeArrowheads="1"/>
            </p:cNvSpPr>
            <p:nvPr/>
          </p:nvSpPr>
          <p:spPr bwMode="auto">
            <a:xfrm>
              <a:off x="1288" y="417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68" name="Oval 107"/>
            <p:cNvSpPr>
              <a:spLocks noChangeArrowheads="1"/>
            </p:cNvSpPr>
            <p:nvPr/>
          </p:nvSpPr>
          <p:spPr bwMode="auto">
            <a:xfrm>
              <a:off x="1288" y="417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3" name="Group 111"/>
          <p:cNvGrpSpPr>
            <a:grpSpLocks/>
          </p:cNvGrpSpPr>
          <p:nvPr/>
        </p:nvGrpSpPr>
        <p:grpSpPr bwMode="auto">
          <a:xfrm>
            <a:off x="2054225" y="1030288"/>
            <a:ext cx="88900" cy="88900"/>
            <a:chOff x="1294" y="649"/>
            <a:chExt cx="56" cy="56"/>
          </a:xfrm>
        </p:grpSpPr>
        <p:sp>
          <p:nvSpPr>
            <p:cNvPr id="11365" name="Oval 109"/>
            <p:cNvSpPr>
              <a:spLocks noChangeArrowheads="1"/>
            </p:cNvSpPr>
            <p:nvPr/>
          </p:nvSpPr>
          <p:spPr bwMode="auto">
            <a:xfrm>
              <a:off x="1294" y="649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66" name="Oval 110"/>
            <p:cNvSpPr>
              <a:spLocks noChangeArrowheads="1"/>
            </p:cNvSpPr>
            <p:nvPr/>
          </p:nvSpPr>
          <p:spPr bwMode="auto">
            <a:xfrm>
              <a:off x="1294" y="649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4" name="Group 114"/>
          <p:cNvGrpSpPr>
            <a:grpSpLocks/>
          </p:cNvGrpSpPr>
          <p:nvPr/>
        </p:nvGrpSpPr>
        <p:grpSpPr bwMode="auto">
          <a:xfrm>
            <a:off x="2397125" y="1025525"/>
            <a:ext cx="88900" cy="88900"/>
            <a:chOff x="1510" y="646"/>
            <a:chExt cx="56" cy="56"/>
          </a:xfrm>
        </p:grpSpPr>
        <p:sp>
          <p:nvSpPr>
            <p:cNvPr id="11363" name="Oval 112"/>
            <p:cNvSpPr>
              <a:spLocks noChangeArrowheads="1"/>
            </p:cNvSpPr>
            <p:nvPr/>
          </p:nvSpPr>
          <p:spPr bwMode="auto">
            <a:xfrm>
              <a:off x="1510" y="64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64" name="Oval 113"/>
            <p:cNvSpPr>
              <a:spLocks noChangeArrowheads="1"/>
            </p:cNvSpPr>
            <p:nvPr/>
          </p:nvSpPr>
          <p:spPr bwMode="auto">
            <a:xfrm>
              <a:off x="1510" y="64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5" name="Group 117"/>
          <p:cNvGrpSpPr>
            <a:grpSpLocks/>
          </p:cNvGrpSpPr>
          <p:nvPr/>
        </p:nvGrpSpPr>
        <p:grpSpPr bwMode="auto">
          <a:xfrm>
            <a:off x="2035175" y="1385888"/>
            <a:ext cx="88900" cy="88900"/>
            <a:chOff x="1282" y="873"/>
            <a:chExt cx="56" cy="56"/>
          </a:xfrm>
        </p:grpSpPr>
        <p:sp>
          <p:nvSpPr>
            <p:cNvPr id="11361" name="Oval 115"/>
            <p:cNvSpPr>
              <a:spLocks noChangeArrowheads="1"/>
            </p:cNvSpPr>
            <p:nvPr/>
          </p:nvSpPr>
          <p:spPr bwMode="auto">
            <a:xfrm>
              <a:off x="1282" y="873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62" name="Oval 116"/>
            <p:cNvSpPr>
              <a:spLocks noChangeArrowheads="1"/>
            </p:cNvSpPr>
            <p:nvPr/>
          </p:nvSpPr>
          <p:spPr bwMode="auto">
            <a:xfrm>
              <a:off x="1282" y="873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6" name="Group 120"/>
          <p:cNvGrpSpPr>
            <a:grpSpLocks/>
          </p:cNvGrpSpPr>
          <p:nvPr/>
        </p:nvGrpSpPr>
        <p:grpSpPr bwMode="auto">
          <a:xfrm>
            <a:off x="2401888" y="1403350"/>
            <a:ext cx="88900" cy="88900"/>
            <a:chOff x="1513" y="884"/>
            <a:chExt cx="56" cy="56"/>
          </a:xfrm>
        </p:grpSpPr>
        <p:sp>
          <p:nvSpPr>
            <p:cNvPr id="11359" name="Oval 118"/>
            <p:cNvSpPr>
              <a:spLocks noChangeArrowheads="1"/>
            </p:cNvSpPr>
            <p:nvPr/>
          </p:nvSpPr>
          <p:spPr bwMode="auto">
            <a:xfrm>
              <a:off x="1513" y="884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60" name="Oval 119"/>
            <p:cNvSpPr>
              <a:spLocks noChangeArrowheads="1"/>
            </p:cNvSpPr>
            <p:nvPr/>
          </p:nvSpPr>
          <p:spPr bwMode="auto">
            <a:xfrm>
              <a:off x="1513" y="884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7" name="Group 123"/>
          <p:cNvGrpSpPr>
            <a:grpSpLocks/>
          </p:cNvGrpSpPr>
          <p:nvPr/>
        </p:nvGrpSpPr>
        <p:grpSpPr bwMode="auto">
          <a:xfrm>
            <a:off x="2051050" y="1708150"/>
            <a:ext cx="88900" cy="88900"/>
            <a:chOff x="1292" y="1076"/>
            <a:chExt cx="56" cy="56"/>
          </a:xfrm>
        </p:grpSpPr>
        <p:sp>
          <p:nvSpPr>
            <p:cNvPr id="11357" name="Oval 121"/>
            <p:cNvSpPr>
              <a:spLocks noChangeArrowheads="1"/>
            </p:cNvSpPr>
            <p:nvPr/>
          </p:nvSpPr>
          <p:spPr bwMode="auto">
            <a:xfrm>
              <a:off x="1292" y="107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58" name="Oval 122"/>
            <p:cNvSpPr>
              <a:spLocks noChangeArrowheads="1"/>
            </p:cNvSpPr>
            <p:nvPr/>
          </p:nvSpPr>
          <p:spPr bwMode="auto">
            <a:xfrm>
              <a:off x="1292" y="107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8" name="Group 126"/>
          <p:cNvGrpSpPr>
            <a:grpSpLocks/>
          </p:cNvGrpSpPr>
          <p:nvPr/>
        </p:nvGrpSpPr>
        <p:grpSpPr bwMode="auto">
          <a:xfrm>
            <a:off x="2392363" y="1724025"/>
            <a:ext cx="88900" cy="88900"/>
            <a:chOff x="1507" y="1086"/>
            <a:chExt cx="56" cy="56"/>
          </a:xfrm>
        </p:grpSpPr>
        <p:sp>
          <p:nvSpPr>
            <p:cNvPr id="11355" name="Oval 124"/>
            <p:cNvSpPr>
              <a:spLocks noChangeArrowheads="1"/>
            </p:cNvSpPr>
            <p:nvPr/>
          </p:nvSpPr>
          <p:spPr bwMode="auto">
            <a:xfrm>
              <a:off x="1507" y="108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56" name="Oval 125"/>
            <p:cNvSpPr>
              <a:spLocks noChangeArrowheads="1"/>
            </p:cNvSpPr>
            <p:nvPr/>
          </p:nvSpPr>
          <p:spPr bwMode="auto">
            <a:xfrm>
              <a:off x="1507" y="108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09" name="Group 129"/>
          <p:cNvGrpSpPr>
            <a:grpSpLocks/>
          </p:cNvGrpSpPr>
          <p:nvPr/>
        </p:nvGrpSpPr>
        <p:grpSpPr bwMode="auto">
          <a:xfrm>
            <a:off x="2371725" y="652463"/>
            <a:ext cx="88900" cy="90487"/>
            <a:chOff x="1494" y="411"/>
            <a:chExt cx="56" cy="57"/>
          </a:xfrm>
        </p:grpSpPr>
        <p:sp>
          <p:nvSpPr>
            <p:cNvPr id="11353" name="Oval 127"/>
            <p:cNvSpPr>
              <a:spLocks noChangeArrowheads="1"/>
            </p:cNvSpPr>
            <p:nvPr/>
          </p:nvSpPr>
          <p:spPr bwMode="auto">
            <a:xfrm>
              <a:off x="1494" y="411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54" name="Oval 128"/>
            <p:cNvSpPr>
              <a:spLocks noChangeArrowheads="1"/>
            </p:cNvSpPr>
            <p:nvPr/>
          </p:nvSpPr>
          <p:spPr bwMode="auto">
            <a:xfrm>
              <a:off x="1494" y="411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0" name="Group 132"/>
          <p:cNvGrpSpPr>
            <a:grpSpLocks/>
          </p:cNvGrpSpPr>
          <p:nvPr/>
        </p:nvGrpSpPr>
        <p:grpSpPr bwMode="auto">
          <a:xfrm>
            <a:off x="2044700" y="661988"/>
            <a:ext cx="88900" cy="90487"/>
            <a:chOff x="1288" y="417"/>
            <a:chExt cx="56" cy="57"/>
          </a:xfrm>
        </p:grpSpPr>
        <p:sp>
          <p:nvSpPr>
            <p:cNvPr id="11351" name="Oval 130"/>
            <p:cNvSpPr>
              <a:spLocks noChangeArrowheads="1"/>
            </p:cNvSpPr>
            <p:nvPr/>
          </p:nvSpPr>
          <p:spPr bwMode="auto">
            <a:xfrm>
              <a:off x="1288" y="417"/>
              <a:ext cx="56" cy="5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52" name="Oval 131"/>
            <p:cNvSpPr>
              <a:spLocks noChangeArrowheads="1"/>
            </p:cNvSpPr>
            <p:nvPr/>
          </p:nvSpPr>
          <p:spPr bwMode="auto">
            <a:xfrm>
              <a:off x="1288" y="417"/>
              <a:ext cx="56" cy="5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1" name="Group 135"/>
          <p:cNvGrpSpPr>
            <a:grpSpLocks/>
          </p:cNvGrpSpPr>
          <p:nvPr/>
        </p:nvGrpSpPr>
        <p:grpSpPr bwMode="auto">
          <a:xfrm>
            <a:off x="2054225" y="1030288"/>
            <a:ext cx="88900" cy="88900"/>
            <a:chOff x="1294" y="649"/>
            <a:chExt cx="56" cy="56"/>
          </a:xfrm>
        </p:grpSpPr>
        <p:sp>
          <p:nvSpPr>
            <p:cNvPr id="11349" name="Oval 133"/>
            <p:cNvSpPr>
              <a:spLocks noChangeArrowheads="1"/>
            </p:cNvSpPr>
            <p:nvPr/>
          </p:nvSpPr>
          <p:spPr bwMode="auto">
            <a:xfrm>
              <a:off x="1294" y="649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50" name="Oval 134"/>
            <p:cNvSpPr>
              <a:spLocks noChangeArrowheads="1"/>
            </p:cNvSpPr>
            <p:nvPr/>
          </p:nvSpPr>
          <p:spPr bwMode="auto">
            <a:xfrm>
              <a:off x="1294" y="649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2" name="Group 138"/>
          <p:cNvGrpSpPr>
            <a:grpSpLocks/>
          </p:cNvGrpSpPr>
          <p:nvPr/>
        </p:nvGrpSpPr>
        <p:grpSpPr bwMode="auto">
          <a:xfrm>
            <a:off x="2397125" y="1025525"/>
            <a:ext cx="88900" cy="88900"/>
            <a:chOff x="1510" y="646"/>
            <a:chExt cx="56" cy="56"/>
          </a:xfrm>
        </p:grpSpPr>
        <p:sp>
          <p:nvSpPr>
            <p:cNvPr id="11347" name="Oval 136"/>
            <p:cNvSpPr>
              <a:spLocks noChangeArrowheads="1"/>
            </p:cNvSpPr>
            <p:nvPr/>
          </p:nvSpPr>
          <p:spPr bwMode="auto">
            <a:xfrm>
              <a:off x="1510" y="64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48" name="Oval 137"/>
            <p:cNvSpPr>
              <a:spLocks noChangeArrowheads="1"/>
            </p:cNvSpPr>
            <p:nvPr/>
          </p:nvSpPr>
          <p:spPr bwMode="auto">
            <a:xfrm>
              <a:off x="1510" y="64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3" name="Group 141"/>
          <p:cNvGrpSpPr>
            <a:grpSpLocks/>
          </p:cNvGrpSpPr>
          <p:nvPr/>
        </p:nvGrpSpPr>
        <p:grpSpPr bwMode="auto">
          <a:xfrm>
            <a:off x="2035175" y="1385888"/>
            <a:ext cx="88900" cy="88900"/>
            <a:chOff x="1282" y="873"/>
            <a:chExt cx="56" cy="56"/>
          </a:xfrm>
        </p:grpSpPr>
        <p:sp>
          <p:nvSpPr>
            <p:cNvPr id="11345" name="Oval 139"/>
            <p:cNvSpPr>
              <a:spLocks noChangeArrowheads="1"/>
            </p:cNvSpPr>
            <p:nvPr/>
          </p:nvSpPr>
          <p:spPr bwMode="auto">
            <a:xfrm>
              <a:off x="1282" y="873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46" name="Oval 140"/>
            <p:cNvSpPr>
              <a:spLocks noChangeArrowheads="1"/>
            </p:cNvSpPr>
            <p:nvPr/>
          </p:nvSpPr>
          <p:spPr bwMode="auto">
            <a:xfrm>
              <a:off x="1282" y="873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4" name="Group 144"/>
          <p:cNvGrpSpPr>
            <a:grpSpLocks/>
          </p:cNvGrpSpPr>
          <p:nvPr/>
        </p:nvGrpSpPr>
        <p:grpSpPr bwMode="auto">
          <a:xfrm>
            <a:off x="2401888" y="1403350"/>
            <a:ext cx="88900" cy="88900"/>
            <a:chOff x="1513" y="884"/>
            <a:chExt cx="56" cy="56"/>
          </a:xfrm>
        </p:grpSpPr>
        <p:sp>
          <p:nvSpPr>
            <p:cNvPr id="11343" name="Oval 142"/>
            <p:cNvSpPr>
              <a:spLocks noChangeArrowheads="1"/>
            </p:cNvSpPr>
            <p:nvPr/>
          </p:nvSpPr>
          <p:spPr bwMode="auto">
            <a:xfrm>
              <a:off x="1513" y="884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44" name="Oval 143"/>
            <p:cNvSpPr>
              <a:spLocks noChangeArrowheads="1"/>
            </p:cNvSpPr>
            <p:nvPr/>
          </p:nvSpPr>
          <p:spPr bwMode="auto">
            <a:xfrm>
              <a:off x="1513" y="884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5" name="Group 147"/>
          <p:cNvGrpSpPr>
            <a:grpSpLocks/>
          </p:cNvGrpSpPr>
          <p:nvPr/>
        </p:nvGrpSpPr>
        <p:grpSpPr bwMode="auto">
          <a:xfrm>
            <a:off x="2051050" y="1708150"/>
            <a:ext cx="88900" cy="88900"/>
            <a:chOff x="1292" y="1076"/>
            <a:chExt cx="56" cy="56"/>
          </a:xfrm>
        </p:grpSpPr>
        <p:sp>
          <p:nvSpPr>
            <p:cNvPr id="11341" name="Oval 145"/>
            <p:cNvSpPr>
              <a:spLocks noChangeArrowheads="1"/>
            </p:cNvSpPr>
            <p:nvPr/>
          </p:nvSpPr>
          <p:spPr bwMode="auto">
            <a:xfrm>
              <a:off x="1292" y="107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42" name="Oval 146"/>
            <p:cNvSpPr>
              <a:spLocks noChangeArrowheads="1"/>
            </p:cNvSpPr>
            <p:nvPr/>
          </p:nvSpPr>
          <p:spPr bwMode="auto">
            <a:xfrm>
              <a:off x="1292" y="107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316" name="Group 150"/>
          <p:cNvGrpSpPr>
            <a:grpSpLocks/>
          </p:cNvGrpSpPr>
          <p:nvPr/>
        </p:nvGrpSpPr>
        <p:grpSpPr bwMode="auto">
          <a:xfrm>
            <a:off x="2392363" y="1724025"/>
            <a:ext cx="88900" cy="88900"/>
            <a:chOff x="1507" y="1086"/>
            <a:chExt cx="56" cy="56"/>
          </a:xfrm>
        </p:grpSpPr>
        <p:sp>
          <p:nvSpPr>
            <p:cNvPr id="11339" name="Oval 148"/>
            <p:cNvSpPr>
              <a:spLocks noChangeArrowheads="1"/>
            </p:cNvSpPr>
            <p:nvPr/>
          </p:nvSpPr>
          <p:spPr bwMode="auto">
            <a:xfrm>
              <a:off x="1507" y="1086"/>
              <a:ext cx="56" cy="5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40" name="Oval 149"/>
            <p:cNvSpPr>
              <a:spLocks noChangeArrowheads="1"/>
            </p:cNvSpPr>
            <p:nvPr/>
          </p:nvSpPr>
          <p:spPr bwMode="auto">
            <a:xfrm>
              <a:off x="1507" y="1086"/>
              <a:ext cx="56" cy="5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sp>
        <p:nvSpPr>
          <p:cNvPr id="11317" name="Line 151"/>
          <p:cNvSpPr>
            <a:spLocks noChangeShapeType="1"/>
          </p:cNvSpPr>
          <p:nvPr/>
        </p:nvSpPr>
        <p:spPr bwMode="auto">
          <a:xfrm>
            <a:off x="839788" y="895350"/>
            <a:ext cx="1476375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8" name="Line 152"/>
          <p:cNvSpPr>
            <a:spLocks noChangeShapeType="1"/>
          </p:cNvSpPr>
          <p:nvPr/>
        </p:nvSpPr>
        <p:spPr bwMode="auto">
          <a:xfrm>
            <a:off x="846138" y="1627188"/>
            <a:ext cx="1476375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9" name="Line 153"/>
          <p:cNvSpPr>
            <a:spLocks noChangeShapeType="1"/>
          </p:cNvSpPr>
          <p:nvPr/>
        </p:nvSpPr>
        <p:spPr bwMode="auto">
          <a:xfrm>
            <a:off x="2320925" y="895350"/>
            <a:ext cx="0" cy="7334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20" name="Group 156"/>
          <p:cNvGrpSpPr>
            <a:grpSpLocks/>
          </p:cNvGrpSpPr>
          <p:nvPr/>
        </p:nvGrpSpPr>
        <p:grpSpPr bwMode="auto">
          <a:xfrm>
            <a:off x="2155825" y="1120775"/>
            <a:ext cx="290513" cy="290513"/>
            <a:chOff x="1358" y="706"/>
            <a:chExt cx="183" cy="183"/>
          </a:xfrm>
        </p:grpSpPr>
        <p:sp>
          <p:nvSpPr>
            <p:cNvPr id="11337" name="Oval 154"/>
            <p:cNvSpPr>
              <a:spLocks noChangeArrowheads="1"/>
            </p:cNvSpPr>
            <p:nvPr/>
          </p:nvSpPr>
          <p:spPr bwMode="auto">
            <a:xfrm>
              <a:off x="1358" y="706"/>
              <a:ext cx="183" cy="183"/>
            </a:xfrm>
            <a:prstGeom prst="ellipse">
              <a:avLst/>
            </a:prstGeom>
            <a:solidFill>
              <a:srgbClr val="BBE0E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38" name="Oval 155"/>
            <p:cNvSpPr>
              <a:spLocks noChangeArrowheads="1"/>
            </p:cNvSpPr>
            <p:nvPr/>
          </p:nvSpPr>
          <p:spPr bwMode="auto">
            <a:xfrm>
              <a:off x="1358" y="706"/>
              <a:ext cx="183" cy="18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sp>
        <p:nvSpPr>
          <p:cNvPr id="11321" name="Rectangle 157"/>
          <p:cNvSpPr>
            <a:spLocks noChangeArrowheads="1"/>
          </p:cNvSpPr>
          <p:nvPr/>
        </p:nvSpPr>
        <p:spPr bwMode="auto">
          <a:xfrm>
            <a:off x="2252663" y="118586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G</a:t>
            </a:r>
            <a:endParaRPr lang="en-US" altLang="en-US"/>
          </a:p>
        </p:txBody>
      </p:sp>
      <p:grpSp>
        <p:nvGrpSpPr>
          <p:cNvPr id="11322" name="Group 160"/>
          <p:cNvGrpSpPr>
            <a:grpSpLocks/>
          </p:cNvGrpSpPr>
          <p:nvPr/>
        </p:nvGrpSpPr>
        <p:grpSpPr bwMode="auto">
          <a:xfrm>
            <a:off x="2155825" y="1120775"/>
            <a:ext cx="290513" cy="290513"/>
            <a:chOff x="1358" y="706"/>
            <a:chExt cx="183" cy="183"/>
          </a:xfrm>
        </p:grpSpPr>
        <p:sp>
          <p:nvSpPr>
            <p:cNvPr id="11335" name="Oval 158"/>
            <p:cNvSpPr>
              <a:spLocks noChangeArrowheads="1"/>
            </p:cNvSpPr>
            <p:nvPr/>
          </p:nvSpPr>
          <p:spPr bwMode="auto">
            <a:xfrm>
              <a:off x="1358" y="706"/>
              <a:ext cx="183" cy="183"/>
            </a:xfrm>
            <a:prstGeom prst="ellipse">
              <a:avLst/>
            </a:prstGeom>
            <a:solidFill>
              <a:srgbClr val="BBE0E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1336" name="Oval 159"/>
            <p:cNvSpPr>
              <a:spLocks noChangeArrowheads="1"/>
            </p:cNvSpPr>
            <p:nvPr/>
          </p:nvSpPr>
          <p:spPr bwMode="auto">
            <a:xfrm>
              <a:off x="1358" y="706"/>
              <a:ext cx="183" cy="18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sp>
        <p:nvSpPr>
          <p:cNvPr id="11323" name="Rectangle 161"/>
          <p:cNvSpPr>
            <a:spLocks noChangeArrowheads="1"/>
          </p:cNvSpPr>
          <p:nvPr/>
        </p:nvSpPr>
        <p:spPr bwMode="auto">
          <a:xfrm>
            <a:off x="2252663" y="118586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G</a:t>
            </a:r>
            <a:endParaRPr lang="en-US" altLang="en-US"/>
          </a:p>
        </p:txBody>
      </p:sp>
      <p:sp>
        <p:nvSpPr>
          <p:cNvPr id="11324" name="Rectangle 163"/>
          <p:cNvSpPr>
            <a:spLocks noChangeArrowheads="1"/>
          </p:cNvSpPr>
          <p:nvPr/>
        </p:nvSpPr>
        <p:spPr bwMode="auto">
          <a:xfrm>
            <a:off x="815975" y="9159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A</a:t>
            </a:r>
            <a:endParaRPr lang="en-US" altLang="en-US"/>
          </a:p>
        </p:txBody>
      </p:sp>
      <p:sp>
        <p:nvSpPr>
          <p:cNvPr id="11325" name="Rectangle 164"/>
          <p:cNvSpPr>
            <a:spLocks noChangeArrowheads="1"/>
          </p:cNvSpPr>
          <p:nvPr/>
        </p:nvSpPr>
        <p:spPr bwMode="auto">
          <a:xfrm>
            <a:off x="2346325" y="847725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B</a:t>
            </a:r>
            <a:endParaRPr lang="en-US" altLang="en-US"/>
          </a:p>
        </p:txBody>
      </p:sp>
      <p:sp>
        <p:nvSpPr>
          <p:cNvPr id="11326" name="Rectangle 165"/>
          <p:cNvSpPr>
            <a:spLocks noChangeArrowheads="1"/>
          </p:cNvSpPr>
          <p:nvPr/>
        </p:nvSpPr>
        <p:spPr bwMode="auto">
          <a:xfrm>
            <a:off x="2268538" y="1662113"/>
            <a:ext cx="841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C</a:t>
            </a:r>
            <a:endParaRPr lang="en-US" altLang="en-US"/>
          </a:p>
        </p:txBody>
      </p:sp>
      <p:sp>
        <p:nvSpPr>
          <p:cNvPr id="11327" name="Rectangle 166"/>
          <p:cNvSpPr>
            <a:spLocks noChangeArrowheads="1"/>
          </p:cNvSpPr>
          <p:nvPr/>
        </p:nvSpPr>
        <p:spPr bwMode="auto">
          <a:xfrm>
            <a:off x="796925" y="166211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D</a:t>
            </a:r>
            <a:endParaRPr lang="en-US" altLang="en-US"/>
          </a:p>
        </p:txBody>
      </p:sp>
      <p:sp>
        <p:nvSpPr>
          <p:cNvPr id="11328" name="Rectangle 167"/>
          <p:cNvSpPr>
            <a:spLocks noChangeArrowheads="1"/>
          </p:cNvSpPr>
          <p:nvPr/>
        </p:nvSpPr>
        <p:spPr bwMode="auto">
          <a:xfrm>
            <a:off x="1497013" y="6492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</a:rPr>
              <a:t>X</a:t>
            </a:r>
            <a:endParaRPr lang="en-US" altLang="en-US"/>
          </a:p>
        </p:txBody>
      </p:sp>
      <p:sp>
        <p:nvSpPr>
          <p:cNvPr id="11329" name="Rectangle 168"/>
          <p:cNvSpPr>
            <a:spLocks noChangeArrowheads="1"/>
          </p:cNvSpPr>
          <p:nvPr/>
        </p:nvSpPr>
        <p:spPr bwMode="auto">
          <a:xfrm>
            <a:off x="1501775" y="178117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</a:rPr>
              <a:t>Y</a:t>
            </a:r>
            <a:endParaRPr lang="en-US" altLang="en-US"/>
          </a:p>
        </p:txBody>
      </p:sp>
      <p:sp>
        <p:nvSpPr>
          <p:cNvPr id="11330" name="Rectangle 170"/>
          <p:cNvSpPr>
            <a:spLocks noChangeArrowheads="1"/>
          </p:cNvSpPr>
          <p:nvPr/>
        </p:nvSpPr>
        <p:spPr bwMode="auto">
          <a:xfrm>
            <a:off x="1509713" y="858838"/>
            <a:ext cx="88900" cy="8016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1331" name="Line 171"/>
          <p:cNvSpPr>
            <a:spLocks noChangeShapeType="1"/>
          </p:cNvSpPr>
          <p:nvPr/>
        </p:nvSpPr>
        <p:spPr bwMode="auto">
          <a:xfrm>
            <a:off x="1570038" y="1198563"/>
            <a:ext cx="422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6" name="Object 172"/>
          <p:cNvGraphicFramePr>
            <a:graphicFrameLocks noChangeAspect="1"/>
          </p:cNvGraphicFramePr>
          <p:nvPr/>
        </p:nvGraphicFramePr>
        <p:xfrm>
          <a:off x="1854200" y="11858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18586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2" name="Text Box 173"/>
          <p:cNvSpPr txBox="1">
            <a:spLocks noChangeArrowheads="1"/>
          </p:cNvSpPr>
          <p:nvPr/>
        </p:nvSpPr>
        <p:spPr bwMode="auto">
          <a:xfrm>
            <a:off x="1187450" y="1270000"/>
            <a:ext cx="22701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11333" name="Line 174"/>
          <p:cNvSpPr>
            <a:spLocks noChangeShapeType="1"/>
          </p:cNvSpPr>
          <p:nvPr/>
        </p:nvSpPr>
        <p:spPr bwMode="auto">
          <a:xfrm>
            <a:off x="1420813" y="1277938"/>
            <a:ext cx="0" cy="24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4" name="Line 175"/>
          <p:cNvSpPr>
            <a:spLocks noChangeShapeType="1"/>
          </p:cNvSpPr>
          <p:nvPr/>
        </p:nvSpPr>
        <p:spPr bwMode="auto">
          <a:xfrm flipH="1">
            <a:off x="1058863" y="1165225"/>
            <a:ext cx="414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176"/>
          <p:cNvGraphicFramePr>
            <a:graphicFrameLocks noChangeAspect="1"/>
          </p:cNvGraphicFramePr>
          <p:nvPr/>
        </p:nvGraphicFramePr>
        <p:xfrm>
          <a:off x="1128713" y="96837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968375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687388" y="1241425"/>
            <a:ext cx="126841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flipV="1">
            <a:off x="687388" y="547688"/>
            <a:ext cx="0" cy="138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8" name="Freeform 4"/>
          <p:cNvSpPr>
            <a:spLocks/>
          </p:cNvSpPr>
          <p:nvPr/>
        </p:nvSpPr>
        <p:spPr bwMode="auto">
          <a:xfrm>
            <a:off x="682625" y="855663"/>
            <a:ext cx="539750" cy="406400"/>
          </a:xfrm>
          <a:custGeom>
            <a:avLst/>
            <a:gdLst>
              <a:gd name="T0" fmla="*/ 0 w 340"/>
              <a:gd name="T1" fmla="*/ 243 h 256"/>
              <a:gd name="T2" fmla="*/ 96 w 340"/>
              <a:gd name="T3" fmla="*/ 221 h 256"/>
              <a:gd name="T4" fmla="*/ 181 w 340"/>
              <a:gd name="T5" fmla="*/ 32 h 256"/>
              <a:gd name="T6" fmla="*/ 211 w 340"/>
              <a:gd name="T7" fmla="*/ 27 h 256"/>
              <a:gd name="T8" fmla="*/ 244 w 340"/>
              <a:gd name="T9" fmla="*/ 158 h 256"/>
              <a:gd name="T10" fmla="*/ 340 w 340"/>
              <a:gd name="T11" fmla="*/ 246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0"/>
              <a:gd name="T19" fmla="*/ 0 h 256"/>
              <a:gd name="T20" fmla="*/ 340 w 340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0" h="256">
                <a:moveTo>
                  <a:pt x="0" y="243"/>
                </a:moveTo>
                <a:cubicBezTo>
                  <a:pt x="33" y="249"/>
                  <a:pt x="66" y="256"/>
                  <a:pt x="96" y="221"/>
                </a:cubicBezTo>
                <a:cubicBezTo>
                  <a:pt x="126" y="186"/>
                  <a:pt x="162" y="64"/>
                  <a:pt x="181" y="32"/>
                </a:cubicBezTo>
                <a:cubicBezTo>
                  <a:pt x="200" y="0"/>
                  <a:pt x="200" y="6"/>
                  <a:pt x="211" y="27"/>
                </a:cubicBezTo>
                <a:cubicBezTo>
                  <a:pt x="222" y="48"/>
                  <a:pt x="223" y="122"/>
                  <a:pt x="244" y="158"/>
                </a:cubicBezTo>
                <a:cubicBezTo>
                  <a:pt x="265" y="194"/>
                  <a:pt x="324" y="232"/>
                  <a:pt x="340" y="24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Freeform 5"/>
          <p:cNvSpPr>
            <a:spLocks/>
          </p:cNvSpPr>
          <p:nvPr/>
        </p:nvSpPr>
        <p:spPr bwMode="auto">
          <a:xfrm flipV="1">
            <a:off x="1214438" y="1227138"/>
            <a:ext cx="539750" cy="406400"/>
          </a:xfrm>
          <a:custGeom>
            <a:avLst/>
            <a:gdLst>
              <a:gd name="T0" fmla="*/ 0 w 340"/>
              <a:gd name="T1" fmla="*/ 243 h 256"/>
              <a:gd name="T2" fmla="*/ 96 w 340"/>
              <a:gd name="T3" fmla="*/ 221 h 256"/>
              <a:gd name="T4" fmla="*/ 181 w 340"/>
              <a:gd name="T5" fmla="*/ 32 h 256"/>
              <a:gd name="T6" fmla="*/ 211 w 340"/>
              <a:gd name="T7" fmla="*/ 27 h 256"/>
              <a:gd name="T8" fmla="*/ 244 w 340"/>
              <a:gd name="T9" fmla="*/ 158 h 256"/>
              <a:gd name="T10" fmla="*/ 340 w 340"/>
              <a:gd name="T11" fmla="*/ 246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0"/>
              <a:gd name="T19" fmla="*/ 0 h 256"/>
              <a:gd name="T20" fmla="*/ 340 w 340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0" h="256">
                <a:moveTo>
                  <a:pt x="0" y="243"/>
                </a:moveTo>
                <a:cubicBezTo>
                  <a:pt x="33" y="249"/>
                  <a:pt x="66" y="256"/>
                  <a:pt x="96" y="221"/>
                </a:cubicBezTo>
                <a:cubicBezTo>
                  <a:pt x="126" y="186"/>
                  <a:pt x="162" y="64"/>
                  <a:pt x="181" y="32"/>
                </a:cubicBezTo>
                <a:cubicBezTo>
                  <a:pt x="200" y="0"/>
                  <a:pt x="200" y="6"/>
                  <a:pt x="211" y="27"/>
                </a:cubicBezTo>
                <a:cubicBezTo>
                  <a:pt x="222" y="48"/>
                  <a:pt x="223" y="122"/>
                  <a:pt x="244" y="158"/>
                </a:cubicBezTo>
                <a:cubicBezTo>
                  <a:pt x="265" y="194"/>
                  <a:pt x="324" y="232"/>
                  <a:pt x="340" y="24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147638" y="754063"/>
            <a:ext cx="665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nduced current</a:t>
            </a:r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2386013" y="1968500"/>
            <a:ext cx="195262" cy="606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6632" name="Text Box 14"/>
          <p:cNvSpPr txBox="1">
            <a:spLocks noChangeArrowheads="1"/>
          </p:cNvSpPr>
          <p:nvPr/>
        </p:nvSpPr>
        <p:spPr bwMode="auto">
          <a:xfrm>
            <a:off x="2355850" y="2333625"/>
            <a:ext cx="276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N</a:t>
            </a:r>
          </a:p>
        </p:txBody>
      </p:sp>
      <p:sp>
        <p:nvSpPr>
          <p:cNvPr id="26633" name="Oval 15"/>
          <p:cNvSpPr>
            <a:spLocks noChangeArrowheads="1"/>
          </p:cNvSpPr>
          <p:nvPr/>
        </p:nvSpPr>
        <p:spPr bwMode="auto">
          <a:xfrm rot="981349">
            <a:off x="2160588" y="1038225"/>
            <a:ext cx="666750" cy="3032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26634" name="Text Box 17"/>
          <p:cNvSpPr txBox="1">
            <a:spLocks noChangeArrowheads="1"/>
          </p:cNvSpPr>
          <p:nvPr/>
        </p:nvSpPr>
        <p:spPr bwMode="auto">
          <a:xfrm>
            <a:off x="2701925" y="1376363"/>
            <a:ext cx="5095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  <a:r>
              <a:rPr lang="en-US" altLang="en-US" i="1" baseline="-25000"/>
              <a:t>induced</a:t>
            </a:r>
          </a:p>
        </p:txBody>
      </p:sp>
      <p:sp>
        <p:nvSpPr>
          <p:cNvPr id="26635" name="Line 18"/>
          <p:cNvSpPr>
            <a:spLocks noChangeShapeType="1"/>
          </p:cNvSpPr>
          <p:nvPr/>
        </p:nvSpPr>
        <p:spPr bwMode="auto">
          <a:xfrm>
            <a:off x="2287588" y="1265238"/>
            <a:ext cx="163512" cy="68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Oval 19"/>
          <p:cNvSpPr>
            <a:spLocks noChangeArrowheads="1"/>
          </p:cNvSpPr>
          <p:nvPr/>
        </p:nvSpPr>
        <p:spPr bwMode="auto">
          <a:xfrm rot="981349">
            <a:off x="2160588" y="1604963"/>
            <a:ext cx="666750" cy="3032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26637" name="Rectangle 20"/>
          <p:cNvSpPr>
            <a:spLocks noChangeArrowheads="1"/>
          </p:cNvSpPr>
          <p:nvPr/>
        </p:nvSpPr>
        <p:spPr bwMode="auto">
          <a:xfrm>
            <a:off x="2370138" y="266700"/>
            <a:ext cx="195262" cy="606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6638" name="Text Box 21"/>
          <p:cNvSpPr txBox="1">
            <a:spLocks noChangeArrowheads="1"/>
          </p:cNvSpPr>
          <p:nvPr/>
        </p:nvSpPr>
        <p:spPr bwMode="auto">
          <a:xfrm>
            <a:off x="2341563" y="644525"/>
            <a:ext cx="276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N</a:t>
            </a:r>
          </a:p>
        </p:txBody>
      </p:sp>
      <p:sp>
        <p:nvSpPr>
          <p:cNvPr id="26639" name="Line 22"/>
          <p:cNvSpPr>
            <a:spLocks noChangeShapeType="1"/>
          </p:cNvSpPr>
          <p:nvPr/>
        </p:nvSpPr>
        <p:spPr bwMode="auto">
          <a:xfrm flipH="1" flipV="1">
            <a:off x="2211388" y="1779588"/>
            <a:ext cx="107950" cy="6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10"/>
          <p:cNvGrpSpPr>
            <a:grpSpLocks/>
          </p:cNvGrpSpPr>
          <p:nvPr/>
        </p:nvGrpSpPr>
        <p:grpSpPr bwMode="auto">
          <a:xfrm>
            <a:off x="1152525" y="801688"/>
            <a:ext cx="73025" cy="73025"/>
            <a:chOff x="726" y="505"/>
            <a:chExt cx="46" cy="46"/>
          </a:xfrm>
        </p:grpSpPr>
        <p:sp>
          <p:nvSpPr>
            <p:cNvPr id="27800" name="Oval 8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801" name="Oval 9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1" name="Group 13"/>
          <p:cNvGrpSpPr>
            <a:grpSpLocks/>
          </p:cNvGrpSpPr>
          <p:nvPr/>
        </p:nvGrpSpPr>
        <p:grpSpPr bwMode="auto">
          <a:xfrm>
            <a:off x="881063" y="809625"/>
            <a:ext cx="73025" cy="73025"/>
            <a:chOff x="555" y="510"/>
            <a:chExt cx="46" cy="46"/>
          </a:xfrm>
        </p:grpSpPr>
        <p:sp>
          <p:nvSpPr>
            <p:cNvPr id="27798" name="Oval 11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99" name="Oval 12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2" name="Group 16"/>
          <p:cNvGrpSpPr>
            <a:grpSpLocks/>
          </p:cNvGrpSpPr>
          <p:nvPr/>
        </p:nvGrpSpPr>
        <p:grpSpPr bwMode="auto">
          <a:xfrm>
            <a:off x="889000" y="1112838"/>
            <a:ext cx="73025" cy="74612"/>
            <a:chOff x="560" y="701"/>
            <a:chExt cx="46" cy="47"/>
          </a:xfrm>
        </p:grpSpPr>
        <p:sp>
          <p:nvSpPr>
            <p:cNvPr id="27796" name="Oval 14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97" name="Oval 15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3" name="Group 19"/>
          <p:cNvGrpSpPr>
            <a:grpSpLocks/>
          </p:cNvGrpSpPr>
          <p:nvPr/>
        </p:nvGrpSpPr>
        <p:grpSpPr bwMode="auto">
          <a:xfrm>
            <a:off x="1173163" y="1109663"/>
            <a:ext cx="73025" cy="73025"/>
            <a:chOff x="739" y="699"/>
            <a:chExt cx="46" cy="46"/>
          </a:xfrm>
        </p:grpSpPr>
        <p:sp>
          <p:nvSpPr>
            <p:cNvPr id="27794" name="Oval 17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95" name="Oval 18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4" name="Group 22"/>
          <p:cNvGrpSpPr>
            <a:grpSpLocks/>
          </p:cNvGrpSpPr>
          <p:nvPr/>
        </p:nvGrpSpPr>
        <p:grpSpPr bwMode="auto">
          <a:xfrm>
            <a:off x="873125" y="1408113"/>
            <a:ext cx="73025" cy="73025"/>
            <a:chOff x="550" y="887"/>
            <a:chExt cx="46" cy="46"/>
          </a:xfrm>
        </p:grpSpPr>
        <p:sp>
          <p:nvSpPr>
            <p:cNvPr id="27792" name="Oval 20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93" name="Oval 21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5" name="Group 25"/>
          <p:cNvGrpSpPr>
            <a:grpSpLocks/>
          </p:cNvGrpSpPr>
          <p:nvPr/>
        </p:nvGrpSpPr>
        <p:grpSpPr bwMode="auto">
          <a:xfrm>
            <a:off x="1177925" y="1422400"/>
            <a:ext cx="73025" cy="73025"/>
            <a:chOff x="742" y="896"/>
            <a:chExt cx="46" cy="46"/>
          </a:xfrm>
        </p:grpSpPr>
        <p:sp>
          <p:nvSpPr>
            <p:cNvPr id="27790" name="Oval 23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91" name="Oval 24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6" name="Group 28"/>
          <p:cNvGrpSpPr>
            <a:grpSpLocks/>
          </p:cNvGrpSpPr>
          <p:nvPr/>
        </p:nvGrpSpPr>
        <p:grpSpPr bwMode="auto">
          <a:xfrm>
            <a:off x="885825" y="1674813"/>
            <a:ext cx="74613" cy="74612"/>
            <a:chOff x="558" y="1055"/>
            <a:chExt cx="47" cy="47"/>
          </a:xfrm>
        </p:grpSpPr>
        <p:sp>
          <p:nvSpPr>
            <p:cNvPr id="27788" name="Oval 26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89" name="Oval 27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7" name="Group 31"/>
          <p:cNvGrpSpPr>
            <a:grpSpLocks/>
          </p:cNvGrpSpPr>
          <p:nvPr/>
        </p:nvGrpSpPr>
        <p:grpSpPr bwMode="auto">
          <a:xfrm>
            <a:off x="1169988" y="1689100"/>
            <a:ext cx="73025" cy="73025"/>
            <a:chOff x="737" y="1064"/>
            <a:chExt cx="46" cy="46"/>
          </a:xfrm>
        </p:grpSpPr>
        <p:sp>
          <p:nvSpPr>
            <p:cNvPr id="27786" name="Oval 29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87" name="Oval 30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8" name="Group 34"/>
          <p:cNvGrpSpPr>
            <a:grpSpLocks/>
          </p:cNvGrpSpPr>
          <p:nvPr/>
        </p:nvGrpSpPr>
        <p:grpSpPr bwMode="auto">
          <a:xfrm>
            <a:off x="1152525" y="801688"/>
            <a:ext cx="73025" cy="73025"/>
            <a:chOff x="726" y="505"/>
            <a:chExt cx="46" cy="46"/>
          </a:xfrm>
        </p:grpSpPr>
        <p:sp>
          <p:nvSpPr>
            <p:cNvPr id="27784" name="Oval 32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85" name="Oval 33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59" name="Group 37"/>
          <p:cNvGrpSpPr>
            <a:grpSpLocks/>
          </p:cNvGrpSpPr>
          <p:nvPr/>
        </p:nvGrpSpPr>
        <p:grpSpPr bwMode="auto">
          <a:xfrm>
            <a:off x="881063" y="809625"/>
            <a:ext cx="73025" cy="73025"/>
            <a:chOff x="555" y="510"/>
            <a:chExt cx="46" cy="46"/>
          </a:xfrm>
        </p:grpSpPr>
        <p:sp>
          <p:nvSpPr>
            <p:cNvPr id="27782" name="Oval 35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83" name="Oval 36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0" name="Group 40"/>
          <p:cNvGrpSpPr>
            <a:grpSpLocks/>
          </p:cNvGrpSpPr>
          <p:nvPr/>
        </p:nvGrpSpPr>
        <p:grpSpPr bwMode="auto">
          <a:xfrm>
            <a:off x="889000" y="1112838"/>
            <a:ext cx="73025" cy="74612"/>
            <a:chOff x="560" y="701"/>
            <a:chExt cx="46" cy="47"/>
          </a:xfrm>
        </p:grpSpPr>
        <p:sp>
          <p:nvSpPr>
            <p:cNvPr id="27780" name="Oval 38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81" name="Oval 39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1" name="Group 43"/>
          <p:cNvGrpSpPr>
            <a:grpSpLocks/>
          </p:cNvGrpSpPr>
          <p:nvPr/>
        </p:nvGrpSpPr>
        <p:grpSpPr bwMode="auto">
          <a:xfrm>
            <a:off x="1173163" y="1109663"/>
            <a:ext cx="73025" cy="73025"/>
            <a:chOff x="739" y="699"/>
            <a:chExt cx="46" cy="46"/>
          </a:xfrm>
        </p:grpSpPr>
        <p:sp>
          <p:nvSpPr>
            <p:cNvPr id="27778" name="Oval 41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79" name="Oval 42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2" name="Group 46"/>
          <p:cNvGrpSpPr>
            <a:grpSpLocks/>
          </p:cNvGrpSpPr>
          <p:nvPr/>
        </p:nvGrpSpPr>
        <p:grpSpPr bwMode="auto">
          <a:xfrm>
            <a:off x="873125" y="1408113"/>
            <a:ext cx="73025" cy="73025"/>
            <a:chOff x="550" y="887"/>
            <a:chExt cx="46" cy="46"/>
          </a:xfrm>
        </p:grpSpPr>
        <p:sp>
          <p:nvSpPr>
            <p:cNvPr id="27776" name="Oval 44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77" name="Oval 45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3" name="Group 49"/>
          <p:cNvGrpSpPr>
            <a:grpSpLocks/>
          </p:cNvGrpSpPr>
          <p:nvPr/>
        </p:nvGrpSpPr>
        <p:grpSpPr bwMode="auto">
          <a:xfrm>
            <a:off x="1177925" y="1422400"/>
            <a:ext cx="73025" cy="73025"/>
            <a:chOff x="742" y="896"/>
            <a:chExt cx="46" cy="46"/>
          </a:xfrm>
        </p:grpSpPr>
        <p:sp>
          <p:nvSpPr>
            <p:cNvPr id="27774" name="Oval 47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75" name="Oval 48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4" name="Group 52"/>
          <p:cNvGrpSpPr>
            <a:grpSpLocks/>
          </p:cNvGrpSpPr>
          <p:nvPr/>
        </p:nvGrpSpPr>
        <p:grpSpPr bwMode="auto">
          <a:xfrm>
            <a:off x="885825" y="1674813"/>
            <a:ext cx="74613" cy="74612"/>
            <a:chOff x="558" y="1055"/>
            <a:chExt cx="47" cy="47"/>
          </a:xfrm>
        </p:grpSpPr>
        <p:sp>
          <p:nvSpPr>
            <p:cNvPr id="27772" name="Oval 50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73" name="Oval 51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5" name="Group 55"/>
          <p:cNvGrpSpPr>
            <a:grpSpLocks/>
          </p:cNvGrpSpPr>
          <p:nvPr/>
        </p:nvGrpSpPr>
        <p:grpSpPr bwMode="auto">
          <a:xfrm>
            <a:off x="1169988" y="1689100"/>
            <a:ext cx="73025" cy="73025"/>
            <a:chOff x="737" y="1064"/>
            <a:chExt cx="46" cy="46"/>
          </a:xfrm>
        </p:grpSpPr>
        <p:sp>
          <p:nvSpPr>
            <p:cNvPr id="27770" name="Oval 53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71" name="Oval 54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6" name="Group 58"/>
          <p:cNvGrpSpPr>
            <a:grpSpLocks/>
          </p:cNvGrpSpPr>
          <p:nvPr/>
        </p:nvGrpSpPr>
        <p:grpSpPr bwMode="auto">
          <a:xfrm>
            <a:off x="1754188" y="795338"/>
            <a:ext cx="73025" cy="73025"/>
            <a:chOff x="1105" y="501"/>
            <a:chExt cx="46" cy="46"/>
          </a:xfrm>
        </p:grpSpPr>
        <p:sp>
          <p:nvSpPr>
            <p:cNvPr id="27768" name="Oval 56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69" name="Oval 57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7" name="Group 61"/>
          <p:cNvGrpSpPr>
            <a:grpSpLocks/>
          </p:cNvGrpSpPr>
          <p:nvPr/>
        </p:nvGrpSpPr>
        <p:grpSpPr bwMode="auto">
          <a:xfrm>
            <a:off x="1482725" y="803275"/>
            <a:ext cx="73025" cy="73025"/>
            <a:chOff x="934" y="506"/>
            <a:chExt cx="46" cy="46"/>
          </a:xfrm>
        </p:grpSpPr>
        <p:sp>
          <p:nvSpPr>
            <p:cNvPr id="27766" name="Oval 59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67" name="Oval 60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8" name="Group 64"/>
          <p:cNvGrpSpPr>
            <a:grpSpLocks/>
          </p:cNvGrpSpPr>
          <p:nvPr/>
        </p:nvGrpSpPr>
        <p:grpSpPr bwMode="auto">
          <a:xfrm>
            <a:off x="1490663" y="1106488"/>
            <a:ext cx="73025" cy="73025"/>
            <a:chOff x="939" y="697"/>
            <a:chExt cx="46" cy="46"/>
          </a:xfrm>
        </p:grpSpPr>
        <p:sp>
          <p:nvSpPr>
            <p:cNvPr id="27764" name="Oval 62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65" name="Oval 63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69" name="Group 67"/>
          <p:cNvGrpSpPr>
            <a:grpSpLocks/>
          </p:cNvGrpSpPr>
          <p:nvPr/>
        </p:nvGrpSpPr>
        <p:grpSpPr bwMode="auto">
          <a:xfrm>
            <a:off x="1774825" y="1103313"/>
            <a:ext cx="73025" cy="73025"/>
            <a:chOff x="1118" y="695"/>
            <a:chExt cx="46" cy="46"/>
          </a:xfrm>
        </p:grpSpPr>
        <p:sp>
          <p:nvSpPr>
            <p:cNvPr id="27762" name="Oval 65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63" name="Oval 66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0" name="Group 70"/>
          <p:cNvGrpSpPr>
            <a:grpSpLocks/>
          </p:cNvGrpSpPr>
          <p:nvPr/>
        </p:nvGrpSpPr>
        <p:grpSpPr bwMode="auto">
          <a:xfrm>
            <a:off x="1474788" y="1401763"/>
            <a:ext cx="73025" cy="73025"/>
            <a:chOff x="929" y="883"/>
            <a:chExt cx="46" cy="46"/>
          </a:xfrm>
        </p:grpSpPr>
        <p:sp>
          <p:nvSpPr>
            <p:cNvPr id="27760" name="Oval 68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61" name="Oval 69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1" name="Group 73"/>
          <p:cNvGrpSpPr>
            <a:grpSpLocks/>
          </p:cNvGrpSpPr>
          <p:nvPr/>
        </p:nvGrpSpPr>
        <p:grpSpPr bwMode="auto">
          <a:xfrm>
            <a:off x="1778000" y="1416050"/>
            <a:ext cx="74613" cy="73025"/>
            <a:chOff x="1120" y="892"/>
            <a:chExt cx="47" cy="46"/>
          </a:xfrm>
        </p:grpSpPr>
        <p:sp>
          <p:nvSpPr>
            <p:cNvPr id="27758" name="Oval 71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59" name="Oval 72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2" name="Group 76"/>
          <p:cNvGrpSpPr>
            <a:grpSpLocks/>
          </p:cNvGrpSpPr>
          <p:nvPr/>
        </p:nvGrpSpPr>
        <p:grpSpPr bwMode="auto">
          <a:xfrm>
            <a:off x="1487488" y="1668463"/>
            <a:ext cx="74612" cy="74612"/>
            <a:chOff x="937" y="1051"/>
            <a:chExt cx="47" cy="47"/>
          </a:xfrm>
        </p:grpSpPr>
        <p:sp>
          <p:nvSpPr>
            <p:cNvPr id="27756" name="Oval 74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57" name="Oval 75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3" name="Group 79"/>
          <p:cNvGrpSpPr>
            <a:grpSpLocks/>
          </p:cNvGrpSpPr>
          <p:nvPr/>
        </p:nvGrpSpPr>
        <p:grpSpPr bwMode="auto">
          <a:xfrm>
            <a:off x="1770063" y="1681163"/>
            <a:ext cx="74612" cy="74612"/>
            <a:chOff x="1115" y="1059"/>
            <a:chExt cx="47" cy="47"/>
          </a:xfrm>
        </p:grpSpPr>
        <p:sp>
          <p:nvSpPr>
            <p:cNvPr id="27754" name="Oval 77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55" name="Oval 78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4" name="Group 82"/>
          <p:cNvGrpSpPr>
            <a:grpSpLocks/>
          </p:cNvGrpSpPr>
          <p:nvPr/>
        </p:nvGrpSpPr>
        <p:grpSpPr bwMode="auto">
          <a:xfrm>
            <a:off x="1754188" y="795338"/>
            <a:ext cx="73025" cy="73025"/>
            <a:chOff x="1105" y="501"/>
            <a:chExt cx="46" cy="46"/>
          </a:xfrm>
        </p:grpSpPr>
        <p:sp>
          <p:nvSpPr>
            <p:cNvPr id="27752" name="Oval 80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53" name="Oval 81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5" name="Group 85"/>
          <p:cNvGrpSpPr>
            <a:grpSpLocks/>
          </p:cNvGrpSpPr>
          <p:nvPr/>
        </p:nvGrpSpPr>
        <p:grpSpPr bwMode="auto">
          <a:xfrm>
            <a:off x="1482725" y="803275"/>
            <a:ext cx="73025" cy="73025"/>
            <a:chOff x="934" y="506"/>
            <a:chExt cx="46" cy="46"/>
          </a:xfrm>
        </p:grpSpPr>
        <p:sp>
          <p:nvSpPr>
            <p:cNvPr id="27750" name="Oval 83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51" name="Oval 84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6" name="Group 88"/>
          <p:cNvGrpSpPr>
            <a:grpSpLocks/>
          </p:cNvGrpSpPr>
          <p:nvPr/>
        </p:nvGrpSpPr>
        <p:grpSpPr bwMode="auto">
          <a:xfrm>
            <a:off x="1490663" y="1106488"/>
            <a:ext cx="73025" cy="73025"/>
            <a:chOff x="939" y="697"/>
            <a:chExt cx="46" cy="46"/>
          </a:xfrm>
        </p:grpSpPr>
        <p:sp>
          <p:nvSpPr>
            <p:cNvPr id="27748" name="Oval 86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49" name="Oval 87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7" name="Group 91"/>
          <p:cNvGrpSpPr>
            <a:grpSpLocks/>
          </p:cNvGrpSpPr>
          <p:nvPr/>
        </p:nvGrpSpPr>
        <p:grpSpPr bwMode="auto">
          <a:xfrm>
            <a:off x="1774825" y="1103313"/>
            <a:ext cx="73025" cy="73025"/>
            <a:chOff x="1118" y="695"/>
            <a:chExt cx="46" cy="46"/>
          </a:xfrm>
        </p:grpSpPr>
        <p:sp>
          <p:nvSpPr>
            <p:cNvPr id="27746" name="Oval 89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47" name="Oval 90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8" name="Group 94"/>
          <p:cNvGrpSpPr>
            <a:grpSpLocks/>
          </p:cNvGrpSpPr>
          <p:nvPr/>
        </p:nvGrpSpPr>
        <p:grpSpPr bwMode="auto">
          <a:xfrm>
            <a:off x="1474788" y="1401763"/>
            <a:ext cx="73025" cy="73025"/>
            <a:chOff x="929" y="883"/>
            <a:chExt cx="46" cy="46"/>
          </a:xfrm>
        </p:grpSpPr>
        <p:sp>
          <p:nvSpPr>
            <p:cNvPr id="27744" name="Oval 92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45" name="Oval 93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79" name="Group 97"/>
          <p:cNvGrpSpPr>
            <a:grpSpLocks/>
          </p:cNvGrpSpPr>
          <p:nvPr/>
        </p:nvGrpSpPr>
        <p:grpSpPr bwMode="auto">
          <a:xfrm>
            <a:off x="1778000" y="1416050"/>
            <a:ext cx="74613" cy="73025"/>
            <a:chOff x="1120" y="892"/>
            <a:chExt cx="47" cy="46"/>
          </a:xfrm>
        </p:grpSpPr>
        <p:sp>
          <p:nvSpPr>
            <p:cNvPr id="27742" name="Oval 95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43" name="Oval 96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0" name="Group 100"/>
          <p:cNvGrpSpPr>
            <a:grpSpLocks/>
          </p:cNvGrpSpPr>
          <p:nvPr/>
        </p:nvGrpSpPr>
        <p:grpSpPr bwMode="auto">
          <a:xfrm>
            <a:off x="1487488" y="1668463"/>
            <a:ext cx="74612" cy="74612"/>
            <a:chOff x="937" y="1051"/>
            <a:chExt cx="47" cy="47"/>
          </a:xfrm>
        </p:grpSpPr>
        <p:sp>
          <p:nvSpPr>
            <p:cNvPr id="27740" name="Oval 98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41" name="Oval 99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1" name="Group 103"/>
          <p:cNvGrpSpPr>
            <a:grpSpLocks/>
          </p:cNvGrpSpPr>
          <p:nvPr/>
        </p:nvGrpSpPr>
        <p:grpSpPr bwMode="auto">
          <a:xfrm>
            <a:off x="1770063" y="1681163"/>
            <a:ext cx="74612" cy="74612"/>
            <a:chOff x="1115" y="1059"/>
            <a:chExt cx="47" cy="47"/>
          </a:xfrm>
        </p:grpSpPr>
        <p:sp>
          <p:nvSpPr>
            <p:cNvPr id="27738" name="Oval 101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39" name="Oval 102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2" name="Group 106"/>
          <p:cNvGrpSpPr>
            <a:grpSpLocks/>
          </p:cNvGrpSpPr>
          <p:nvPr/>
        </p:nvGrpSpPr>
        <p:grpSpPr bwMode="auto">
          <a:xfrm>
            <a:off x="2347913" y="809625"/>
            <a:ext cx="74612" cy="73025"/>
            <a:chOff x="1479" y="510"/>
            <a:chExt cx="47" cy="46"/>
          </a:xfrm>
        </p:grpSpPr>
        <p:sp>
          <p:nvSpPr>
            <p:cNvPr id="27736" name="Oval 104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37" name="Oval 105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3" name="Group 109"/>
          <p:cNvGrpSpPr>
            <a:grpSpLocks/>
          </p:cNvGrpSpPr>
          <p:nvPr/>
        </p:nvGrpSpPr>
        <p:grpSpPr bwMode="auto">
          <a:xfrm>
            <a:off x="2076450" y="817563"/>
            <a:ext cx="74613" cy="73025"/>
            <a:chOff x="1308" y="515"/>
            <a:chExt cx="47" cy="46"/>
          </a:xfrm>
        </p:grpSpPr>
        <p:sp>
          <p:nvSpPr>
            <p:cNvPr id="27734" name="Oval 107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35" name="Oval 108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4" name="Group 112"/>
          <p:cNvGrpSpPr>
            <a:grpSpLocks/>
          </p:cNvGrpSpPr>
          <p:nvPr/>
        </p:nvGrpSpPr>
        <p:grpSpPr bwMode="auto">
          <a:xfrm>
            <a:off x="2084388" y="1120775"/>
            <a:ext cx="74612" cy="74613"/>
            <a:chOff x="1313" y="706"/>
            <a:chExt cx="47" cy="47"/>
          </a:xfrm>
        </p:grpSpPr>
        <p:sp>
          <p:nvSpPr>
            <p:cNvPr id="27732" name="Oval 110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33" name="Oval 111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5" name="Group 115"/>
          <p:cNvGrpSpPr>
            <a:grpSpLocks/>
          </p:cNvGrpSpPr>
          <p:nvPr/>
        </p:nvGrpSpPr>
        <p:grpSpPr bwMode="auto">
          <a:xfrm>
            <a:off x="2370138" y="1117600"/>
            <a:ext cx="73025" cy="73025"/>
            <a:chOff x="1493" y="704"/>
            <a:chExt cx="46" cy="46"/>
          </a:xfrm>
        </p:grpSpPr>
        <p:sp>
          <p:nvSpPr>
            <p:cNvPr id="27730" name="Oval 113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31" name="Oval 114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6" name="Group 118"/>
          <p:cNvGrpSpPr>
            <a:grpSpLocks/>
          </p:cNvGrpSpPr>
          <p:nvPr/>
        </p:nvGrpSpPr>
        <p:grpSpPr bwMode="auto">
          <a:xfrm>
            <a:off x="2070100" y="1416050"/>
            <a:ext cx="73025" cy="73025"/>
            <a:chOff x="1304" y="892"/>
            <a:chExt cx="46" cy="46"/>
          </a:xfrm>
        </p:grpSpPr>
        <p:sp>
          <p:nvSpPr>
            <p:cNvPr id="27728" name="Oval 116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29" name="Oval 117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7" name="Group 121"/>
          <p:cNvGrpSpPr>
            <a:grpSpLocks/>
          </p:cNvGrpSpPr>
          <p:nvPr/>
        </p:nvGrpSpPr>
        <p:grpSpPr bwMode="auto">
          <a:xfrm>
            <a:off x="2373313" y="1430338"/>
            <a:ext cx="73025" cy="73025"/>
            <a:chOff x="1495" y="901"/>
            <a:chExt cx="46" cy="46"/>
          </a:xfrm>
        </p:grpSpPr>
        <p:sp>
          <p:nvSpPr>
            <p:cNvPr id="27726" name="Oval 119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27" name="Oval 120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8" name="Group 124"/>
          <p:cNvGrpSpPr>
            <a:grpSpLocks/>
          </p:cNvGrpSpPr>
          <p:nvPr/>
        </p:nvGrpSpPr>
        <p:grpSpPr bwMode="auto">
          <a:xfrm>
            <a:off x="2082800" y="1682750"/>
            <a:ext cx="73025" cy="74613"/>
            <a:chOff x="1312" y="1060"/>
            <a:chExt cx="46" cy="47"/>
          </a:xfrm>
        </p:grpSpPr>
        <p:sp>
          <p:nvSpPr>
            <p:cNvPr id="27724" name="Oval 122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25" name="Oval 123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89" name="Group 127"/>
          <p:cNvGrpSpPr>
            <a:grpSpLocks/>
          </p:cNvGrpSpPr>
          <p:nvPr/>
        </p:nvGrpSpPr>
        <p:grpSpPr bwMode="auto">
          <a:xfrm>
            <a:off x="2365375" y="1697038"/>
            <a:ext cx="73025" cy="73025"/>
            <a:chOff x="1490" y="1069"/>
            <a:chExt cx="46" cy="46"/>
          </a:xfrm>
        </p:grpSpPr>
        <p:sp>
          <p:nvSpPr>
            <p:cNvPr id="27722" name="Oval 125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23" name="Oval 126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0" name="Group 130"/>
          <p:cNvGrpSpPr>
            <a:grpSpLocks/>
          </p:cNvGrpSpPr>
          <p:nvPr/>
        </p:nvGrpSpPr>
        <p:grpSpPr bwMode="auto">
          <a:xfrm>
            <a:off x="2347913" y="809625"/>
            <a:ext cx="74612" cy="73025"/>
            <a:chOff x="1479" y="510"/>
            <a:chExt cx="47" cy="46"/>
          </a:xfrm>
        </p:grpSpPr>
        <p:sp>
          <p:nvSpPr>
            <p:cNvPr id="27720" name="Oval 128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21" name="Oval 129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1" name="Group 133"/>
          <p:cNvGrpSpPr>
            <a:grpSpLocks/>
          </p:cNvGrpSpPr>
          <p:nvPr/>
        </p:nvGrpSpPr>
        <p:grpSpPr bwMode="auto">
          <a:xfrm>
            <a:off x="2076450" y="817563"/>
            <a:ext cx="74613" cy="73025"/>
            <a:chOff x="1308" y="515"/>
            <a:chExt cx="47" cy="46"/>
          </a:xfrm>
        </p:grpSpPr>
        <p:sp>
          <p:nvSpPr>
            <p:cNvPr id="27718" name="Oval 131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19" name="Oval 132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2" name="Group 136"/>
          <p:cNvGrpSpPr>
            <a:grpSpLocks/>
          </p:cNvGrpSpPr>
          <p:nvPr/>
        </p:nvGrpSpPr>
        <p:grpSpPr bwMode="auto">
          <a:xfrm>
            <a:off x="2084388" y="1120775"/>
            <a:ext cx="74612" cy="74613"/>
            <a:chOff x="1313" y="706"/>
            <a:chExt cx="47" cy="47"/>
          </a:xfrm>
        </p:grpSpPr>
        <p:sp>
          <p:nvSpPr>
            <p:cNvPr id="27716" name="Oval 134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17" name="Oval 135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3" name="Group 139"/>
          <p:cNvGrpSpPr>
            <a:grpSpLocks/>
          </p:cNvGrpSpPr>
          <p:nvPr/>
        </p:nvGrpSpPr>
        <p:grpSpPr bwMode="auto">
          <a:xfrm>
            <a:off x="2370138" y="1117600"/>
            <a:ext cx="73025" cy="73025"/>
            <a:chOff x="1493" y="704"/>
            <a:chExt cx="46" cy="46"/>
          </a:xfrm>
        </p:grpSpPr>
        <p:sp>
          <p:nvSpPr>
            <p:cNvPr id="27714" name="Oval 137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15" name="Oval 138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4" name="Group 142"/>
          <p:cNvGrpSpPr>
            <a:grpSpLocks/>
          </p:cNvGrpSpPr>
          <p:nvPr/>
        </p:nvGrpSpPr>
        <p:grpSpPr bwMode="auto">
          <a:xfrm>
            <a:off x="2070100" y="1416050"/>
            <a:ext cx="73025" cy="73025"/>
            <a:chOff x="1304" y="892"/>
            <a:chExt cx="46" cy="46"/>
          </a:xfrm>
        </p:grpSpPr>
        <p:sp>
          <p:nvSpPr>
            <p:cNvPr id="27712" name="Oval 140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13" name="Oval 141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5" name="Group 145"/>
          <p:cNvGrpSpPr>
            <a:grpSpLocks/>
          </p:cNvGrpSpPr>
          <p:nvPr/>
        </p:nvGrpSpPr>
        <p:grpSpPr bwMode="auto">
          <a:xfrm>
            <a:off x="2373313" y="1430338"/>
            <a:ext cx="73025" cy="73025"/>
            <a:chOff x="1495" y="901"/>
            <a:chExt cx="46" cy="46"/>
          </a:xfrm>
        </p:grpSpPr>
        <p:sp>
          <p:nvSpPr>
            <p:cNvPr id="27710" name="Oval 143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11" name="Oval 144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6" name="Group 148"/>
          <p:cNvGrpSpPr>
            <a:grpSpLocks/>
          </p:cNvGrpSpPr>
          <p:nvPr/>
        </p:nvGrpSpPr>
        <p:grpSpPr bwMode="auto">
          <a:xfrm>
            <a:off x="2082800" y="1682750"/>
            <a:ext cx="73025" cy="74613"/>
            <a:chOff x="1312" y="1060"/>
            <a:chExt cx="46" cy="47"/>
          </a:xfrm>
        </p:grpSpPr>
        <p:sp>
          <p:nvSpPr>
            <p:cNvPr id="27708" name="Oval 146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09" name="Oval 147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27697" name="Group 151"/>
          <p:cNvGrpSpPr>
            <a:grpSpLocks/>
          </p:cNvGrpSpPr>
          <p:nvPr/>
        </p:nvGrpSpPr>
        <p:grpSpPr bwMode="auto">
          <a:xfrm>
            <a:off x="2365375" y="1697038"/>
            <a:ext cx="73025" cy="73025"/>
            <a:chOff x="1490" y="1069"/>
            <a:chExt cx="46" cy="46"/>
          </a:xfrm>
        </p:grpSpPr>
        <p:sp>
          <p:nvSpPr>
            <p:cNvPr id="27706" name="Oval 149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7707" name="Oval 150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sp>
        <p:nvSpPr>
          <p:cNvPr id="27698" name="Freeform 152"/>
          <p:cNvSpPr>
            <a:spLocks noEditPoints="1"/>
          </p:cNvSpPr>
          <p:nvPr/>
        </p:nvSpPr>
        <p:spPr bwMode="auto">
          <a:xfrm>
            <a:off x="2484438" y="455613"/>
            <a:ext cx="7937" cy="1698625"/>
          </a:xfrm>
          <a:custGeom>
            <a:avLst/>
            <a:gdLst>
              <a:gd name="T0" fmla="*/ 0 w 100"/>
              <a:gd name="T1" fmla="*/ 250 h 21511"/>
              <a:gd name="T2" fmla="*/ 50 w 100"/>
              <a:gd name="T3" fmla="*/ 700 h 21511"/>
              <a:gd name="T4" fmla="*/ 100 w 100"/>
              <a:gd name="T5" fmla="*/ 1050 h 21511"/>
              <a:gd name="T6" fmla="*/ 50 w 100"/>
              <a:gd name="T7" fmla="*/ 1200 h 21511"/>
              <a:gd name="T8" fmla="*/ 0 w 100"/>
              <a:gd name="T9" fmla="*/ 1651 h 21511"/>
              <a:gd name="T10" fmla="*/ 100 w 100"/>
              <a:gd name="T11" fmla="*/ 2051 h 21511"/>
              <a:gd name="T12" fmla="*/ 100 w 100"/>
              <a:gd name="T13" fmla="*/ 2251 h 21511"/>
              <a:gd name="T14" fmla="*/ 0 w 100"/>
              <a:gd name="T15" fmla="*/ 2651 h 21511"/>
              <a:gd name="T16" fmla="*/ 50 w 100"/>
              <a:gd name="T17" fmla="*/ 3101 h 21511"/>
              <a:gd name="T18" fmla="*/ 100 w 100"/>
              <a:gd name="T19" fmla="*/ 3451 h 21511"/>
              <a:gd name="T20" fmla="*/ 50 w 100"/>
              <a:gd name="T21" fmla="*/ 3602 h 21511"/>
              <a:gd name="T22" fmla="*/ 0 w 100"/>
              <a:gd name="T23" fmla="*/ 4052 h 21511"/>
              <a:gd name="T24" fmla="*/ 100 w 100"/>
              <a:gd name="T25" fmla="*/ 4452 h 21511"/>
              <a:gd name="T26" fmla="*/ 100 w 100"/>
              <a:gd name="T27" fmla="*/ 4652 h 21511"/>
              <a:gd name="T28" fmla="*/ 0 w 100"/>
              <a:gd name="T29" fmla="*/ 5052 h 21511"/>
              <a:gd name="T30" fmla="*/ 50 w 100"/>
              <a:gd name="T31" fmla="*/ 5503 h 21511"/>
              <a:gd name="T32" fmla="*/ 100 w 100"/>
              <a:gd name="T33" fmla="*/ 5853 h 21511"/>
              <a:gd name="T34" fmla="*/ 50 w 100"/>
              <a:gd name="T35" fmla="*/ 6003 h 21511"/>
              <a:gd name="T36" fmla="*/ 0 w 100"/>
              <a:gd name="T37" fmla="*/ 6453 h 21511"/>
              <a:gd name="T38" fmla="*/ 100 w 100"/>
              <a:gd name="T39" fmla="*/ 6853 h 21511"/>
              <a:gd name="T40" fmla="*/ 100 w 100"/>
              <a:gd name="T41" fmla="*/ 7053 h 21511"/>
              <a:gd name="T42" fmla="*/ 0 w 100"/>
              <a:gd name="T43" fmla="*/ 7453 h 21511"/>
              <a:gd name="T44" fmla="*/ 50 w 100"/>
              <a:gd name="T45" fmla="*/ 7904 h 21511"/>
              <a:gd name="T46" fmla="*/ 100 w 100"/>
              <a:gd name="T47" fmla="*/ 8254 h 21511"/>
              <a:gd name="T48" fmla="*/ 50 w 100"/>
              <a:gd name="T49" fmla="*/ 8404 h 21511"/>
              <a:gd name="T50" fmla="*/ 0 w 100"/>
              <a:gd name="T51" fmla="*/ 8854 h 21511"/>
              <a:gd name="T52" fmla="*/ 100 w 100"/>
              <a:gd name="T53" fmla="*/ 9254 h 21511"/>
              <a:gd name="T54" fmla="*/ 100 w 100"/>
              <a:gd name="T55" fmla="*/ 9454 h 21511"/>
              <a:gd name="T56" fmla="*/ 0 w 100"/>
              <a:gd name="T57" fmla="*/ 9855 h 21511"/>
              <a:gd name="T58" fmla="*/ 50 w 100"/>
              <a:gd name="T59" fmla="*/ 10305 h 21511"/>
              <a:gd name="T60" fmla="*/ 100 w 100"/>
              <a:gd name="T61" fmla="*/ 10655 h 21511"/>
              <a:gd name="T62" fmla="*/ 50 w 100"/>
              <a:gd name="T63" fmla="*/ 10805 h 21511"/>
              <a:gd name="T64" fmla="*/ 0 w 100"/>
              <a:gd name="T65" fmla="*/ 11255 h 21511"/>
              <a:gd name="T66" fmla="*/ 100 w 100"/>
              <a:gd name="T67" fmla="*/ 11656 h 21511"/>
              <a:gd name="T68" fmla="*/ 100 w 100"/>
              <a:gd name="T69" fmla="*/ 11856 h 21511"/>
              <a:gd name="T70" fmla="*/ 0 w 100"/>
              <a:gd name="T71" fmla="*/ 12256 h 21511"/>
              <a:gd name="T72" fmla="*/ 50 w 100"/>
              <a:gd name="T73" fmla="*/ 12706 h 21511"/>
              <a:gd name="T74" fmla="*/ 100 w 100"/>
              <a:gd name="T75" fmla="*/ 13056 h 21511"/>
              <a:gd name="T76" fmla="*/ 50 w 100"/>
              <a:gd name="T77" fmla="*/ 13206 h 21511"/>
              <a:gd name="T78" fmla="*/ 0 w 100"/>
              <a:gd name="T79" fmla="*/ 13657 h 21511"/>
              <a:gd name="T80" fmla="*/ 100 w 100"/>
              <a:gd name="T81" fmla="*/ 14057 h 21511"/>
              <a:gd name="T82" fmla="*/ 100 w 100"/>
              <a:gd name="T83" fmla="*/ 14257 h 21511"/>
              <a:gd name="T84" fmla="*/ 0 w 100"/>
              <a:gd name="T85" fmla="*/ 14657 h 21511"/>
              <a:gd name="T86" fmla="*/ 50 w 100"/>
              <a:gd name="T87" fmla="*/ 15107 h 21511"/>
              <a:gd name="T88" fmla="*/ 100 w 100"/>
              <a:gd name="T89" fmla="*/ 15458 h 21511"/>
              <a:gd name="T90" fmla="*/ 50 w 100"/>
              <a:gd name="T91" fmla="*/ 15608 h 21511"/>
              <a:gd name="T92" fmla="*/ 0 w 100"/>
              <a:gd name="T93" fmla="*/ 16058 h 21511"/>
              <a:gd name="T94" fmla="*/ 100 w 100"/>
              <a:gd name="T95" fmla="*/ 16458 h 21511"/>
              <a:gd name="T96" fmla="*/ 100 w 100"/>
              <a:gd name="T97" fmla="*/ 16658 h 21511"/>
              <a:gd name="T98" fmla="*/ 0 w 100"/>
              <a:gd name="T99" fmla="*/ 17058 h 21511"/>
              <a:gd name="T100" fmla="*/ 50 w 100"/>
              <a:gd name="T101" fmla="*/ 17509 h 21511"/>
              <a:gd name="T102" fmla="*/ 100 w 100"/>
              <a:gd name="T103" fmla="*/ 17859 h 21511"/>
              <a:gd name="T104" fmla="*/ 50 w 100"/>
              <a:gd name="T105" fmla="*/ 18009 h 21511"/>
              <a:gd name="T106" fmla="*/ 0 w 100"/>
              <a:gd name="T107" fmla="*/ 18459 h 21511"/>
              <a:gd name="T108" fmla="*/ 100 w 100"/>
              <a:gd name="T109" fmla="*/ 18859 h 21511"/>
              <a:gd name="T110" fmla="*/ 100 w 100"/>
              <a:gd name="T111" fmla="*/ 19059 h 21511"/>
              <a:gd name="T112" fmla="*/ 0 w 100"/>
              <a:gd name="T113" fmla="*/ 19460 h 21511"/>
              <a:gd name="T114" fmla="*/ 50 w 100"/>
              <a:gd name="T115" fmla="*/ 19910 h 21511"/>
              <a:gd name="T116" fmla="*/ 100 w 100"/>
              <a:gd name="T117" fmla="*/ 20260 h 21511"/>
              <a:gd name="T118" fmla="*/ 50 w 100"/>
              <a:gd name="T119" fmla="*/ 20410 h 21511"/>
              <a:gd name="T120" fmla="*/ 0 w 100"/>
              <a:gd name="T121" fmla="*/ 20860 h 21511"/>
              <a:gd name="T122" fmla="*/ 100 w 100"/>
              <a:gd name="T123" fmla="*/ 21261 h 21511"/>
              <a:gd name="T124" fmla="*/ 100 w 100"/>
              <a:gd name="T125" fmla="*/ 21461 h 2151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00"/>
              <a:gd name="T190" fmla="*/ 0 h 21511"/>
              <a:gd name="T191" fmla="*/ 100 w 100"/>
              <a:gd name="T192" fmla="*/ 21511 h 2151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00" h="21511">
                <a:moveTo>
                  <a:pt x="100" y="50"/>
                </a:moveTo>
                <a:lnTo>
                  <a:pt x="100" y="50"/>
                </a:lnTo>
                <a:cubicBezTo>
                  <a:pt x="100" y="78"/>
                  <a:pt x="78" y="100"/>
                  <a:pt x="50" y="100"/>
                </a:cubicBezTo>
                <a:cubicBezTo>
                  <a:pt x="23" y="100"/>
                  <a:pt x="0" y="78"/>
                  <a:pt x="0" y="50"/>
                </a:cubicBezTo>
                <a:cubicBezTo>
                  <a:pt x="0" y="22"/>
                  <a:pt x="23" y="0"/>
                  <a:pt x="50" y="0"/>
                </a:cubicBezTo>
                <a:cubicBezTo>
                  <a:pt x="78" y="0"/>
                  <a:pt x="100" y="22"/>
                  <a:pt x="100" y="50"/>
                </a:cubicBezTo>
                <a:close/>
                <a:moveTo>
                  <a:pt x="100" y="250"/>
                </a:moveTo>
                <a:lnTo>
                  <a:pt x="100" y="250"/>
                </a:lnTo>
                <a:cubicBezTo>
                  <a:pt x="100" y="278"/>
                  <a:pt x="78" y="300"/>
                  <a:pt x="50" y="300"/>
                </a:cubicBezTo>
                <a:cubicBezTo>
                  <a:pt x="23" y="300"/>
                  <a:pt x="0" y="278"/>
                  <a:pt x="0" y="250"/>
                </a:cubicBezTo>
                <a:cubicBezTo>
                  <a:pt x="0" y="222"/>
                  <a:pt x="23" y="200"/>
                  <a:pt x="50" y="200"/>
                </a:cubicBezTo>
                <a:cubicBezTo>
                  <a:pt x="78" y="200"/>
                  <a:pt x="100" y="222"/>
                  <a:pt x="100" y="250"/>
                </a:cubicBezTo>
                <a:close/>
                <a:moveTo>
                  <a:pt x="100" y="450"/>
                </a:moveTo>
                <a:lnTo>
                  <a:pt x="100" y="450"/>
                </a:lnTo>
                <a:cubicBezTo>
                  <a:pt x="100" y="478"/>
                  <a:pt x="78" y="500"/>
                  <a:pt x="50" y="500"/>
                </a:cubicBezTo>
                <a:cubicBezTo>
                  <a:pt x="23" y="500"/>
                  <a:pt x="0" y="478"/>
                  <a:pt x="0" y="450"/>
                </a:cubicBezTo>
                <a:cubicBezTo>
                  <a:pt x="0" y="422"/>
                  <a:pt x="23" y="400"/>
                  <a:pt x="50" y="400"/>
                </a:cubicBezTo>
                <a:cubicBezTo>
                  <a:pt x="78" y="400"/>
                  <a:pt x="100" y="422"/>
                  <a:pt x="100" y="450"/>
                </a:cubicBezTo>
                <a:close/>
                <a:moveTo>
                  <a:pt x="100" y="650"/>
                </a:moveTo>
                <a:lnTo>
                  <a:pt x="100" y="650"/>
                </a:lnTo>
                <a:cubicBezTo>
                  <a:pt x="100" y="678"/>
                  <a:pt x="78" y="700"/>
                  <a:pt x="50" y="700"/>
                </a:cubicBezTo>
                <a:cubicBezTo>
                  <a:pt x="23" y="700"/>
                  <a:pt x="0" y="678"/>
                  <a:pt x="0" y="650"/>
                </a:cubicBezTo>
                <a:cubicBezTo>
                  <a:pt x="0" y="622"/>
                  <a:pt x="23" y="600"/>
                  <a:pt x="50" y="600"/>
                </a:cubicBezTo>
                <a:cubicBezTo>
                  <a:pt x="78" y="600"/>
                  <a:pt x="100" y="622"/>
                  <a:pt x="100" y="650"/>
                </a:cubicBezTo>
                <a:close/>
                <a:moveTo>
                  <a:pt x="100" y="850"/>
                </a:moveTo>
                <a:lnTo>
                  <a:pt x="100" y="850"/>
                </a:lnTo>
                <a:cubicBezTo>
                  <a:pt x="100" y="878"/>
                  <a:pt x="78" y="900"/>
                  <a:pt x="50" y="900"/>
                </a:cubicBezTo>
                <a:cubicBezTo>
                  <a:pt x="23" y="900"/>
                  <a:pt x="0" y="878"/>
                  <a:pt x="0" y="850"/>
                </a:cubicBezTo>
                <a:cubicBezTo>
                  <a:pt x="0" y="823"/>
                  <a:pt x="23" y="800"/>
                  <a:pt x="50" y="800"/>
                </a:cubicBezTo>
                <a:cubicBezTo>
                  <a:pt x="78" y="800"/>
                  <a:pt x="100" y="823"/>
                  <a:pt x="100" y="850"/>
                </a:cubicBezTo>
                <a:close/>
                <a:moveTo>
                  <a:pt x="100" y="1050"/>
                </a:moveTo>
                <a:lnTo>
                  <a:pt x="100" y="1050"/>
                </a:lnTo>
                <a:cubicBezTo>
                  <a:pt x="100" y="1078"/>
                  <a:pt x="78" y="1100"/>
                  <a:pt x="50" y="1100"/>
                </a:cubicBezTo>
                <a:cubicBezTo>
                  <a:pt x="23" y="1100"/>
                  <a:pt x="0" y="1078"/>
                  <a:pt x="0" y="1050"/>
                </a:cubicBezTo>
                <a:cubicBezTo>
                  <a:pt x="0" y="1023"/>
                  <a:pt x="23" y="1000"/>
                  <a:pt x="50" y="1000"/>
                </a:cubicBezTo>
                <a:cubicBezTo>
                  <a:pt x="78" y="1000"/>
                  <a:pt x="100" y="1023"/>
                  <a:pt x="100" y="1050"/>
                </a:cubicBezTo>
                <a:close/>
                <a:moveTo>
                  <a:pt x="100" y="1250"/>
                </a:moveTo>
                <a:lnTo>
                  <a:pt x="100" y="1250"/>
                </a:lnTo>
                <a:cubicBezTo>
                  <a:pt x="100" y="1278"/>
                  <a:pt x="78" y="1300"/>
                  <a:pt x="50" y="1300"/>
                </a:cubicBezTo>
                <a:cubicBezTo>
                  <a:pt x="23" y="1300"/>
                  <a:pt x="0" y="1278"/>
                  <a:pt x="0" y="1250"/>
                </a:cubicBezTo>
                <a:cubicBezTo>
                  <a:pt x="0" y="1223"/>
                  <a:pt x="23" y="1200"/>
                  <a:pt x="50" y="1200"/>
                </a:cubicBezTo>
                <a:cubicBezTo>
                  <a:pt x="78" y="1200"/>
                  <a:pt x="100" y="1223"/>
                  <a:pt x="100" y="1250"/>
                </a:cubicBezTo>
                <a:close/>
                <a:moveTo>
                  <a:pt x="100" y="1450"/>
                </a:moveTo>
                <a:lnTo>
                  <a:pt x="100" y="1451"/>
                </a:lnTo>
                <a:cubicBezTo>
                  <a:pt x="100" y="1478"/>
                  <a:pt x="78" y="1501"/>
                  <a:pt x="50" y="1501"/>
                </a:cubicBezTo>
                <a:cubicBezTo>
                  <a:pt x="23" y="1501"/>
                  <a:pt x="0" y="1478"/>
                  <a:pt x="0" y="1451"/>
                </a:cubicBezTo>
                <a:lnTo>
                  <a:pt x="0" y="1450"/>
                </a:lnTo>
                <a:cubicBezTo>
                  <a:pt x="0" y="1423"/>
                  <a:pt x="23" y="1400"/>
                  <a:pt x="50" y="1400"/>
                </a:cubicBezTo>
                <a:cubicBezTo>
                  <a:pt x="78" y="1400"/>
                  <a:pt x="100" y="1423"/>
                  <a:pt x="100" y="1450"/>
                </a:cubicBezTo>
                <a:close/>
                <a:moveTo>
                  <a:pt x="100" y="1651"/>
                </a:moveTo>
                <a:lnTo>
                  <a:pt x="100" y="1651"/>
                </a:lnTo>
                <a:cubicBezTo>
                  <a:pt x="100" y="1678"/>
                  <a:pt x="78" y="1701"/>
                  <a:pt x="50" y="1701"/>
                </a:cubicBezTo>
                <a:cubicBezTo>
                  <a:pt x="23" y="1701"/>
                  <a:pt x="0" y="1678"/>
                  <a:pt x="0" y="1651"/>
                </a:cubicBezTo>
                <a:cubicBezTo>
                  <a:pt x="0" y="1623"/>
                  <a:pt x="23" y="1601"/>
                  <a:pt x="50" y="1601"/>
                </a:cubicBezTo>
                <a:cubicBezTo>
                  <a:pt x="78" y="1601"/>
                  <a:pt x="100" y="1623"/>
                  <a:pt x="100" y="1651"/>
                </a:cubicBezTo>
                <a:close/>
                <a:moveTo>
                  <a:pt x="100" y="1851"/>
                </a:moveTo>
                <a:lnTo>
                  <a:pt x="100" y="1851"/>
                </a:lnTo>
                <a:cubicBezTo>
                  <a:pt x="100" y="1878"/>
                  <a:pt x="78" y="1901"/>
                  <a:pt x="50" y="1901"/>
                </a:cubicBezTo>
                <a:cubicBezTo>
                  <a:pt x="23" y="1901"/>
                  <a:pt x="0" y="1878"/>
                  <a:pt x="0" y="1851"/>
                </a:cubicBezTo>
                <a:cubicBezTo>
                  <a:pt x="0" y="1823"/>
                  <a:pt x="23" y="1801"/>
                  <a:pt x="50" y="1801"/>
                </a:cubicBezTo>
                <a:cubicBezTo>
                  <a:pt x="78" y="1801"/>
                  <a:pt x="100" y="1823"/>
                  <a:pt x="100" y="1851"/>
                </a:cubicBezTo>
                <a:close/>
                <a:moveTo>
                  <a:pt x="100" y="2051"/>
                </a:moveTo>
                <a:lnTo>
                  <a:pt x="100" y="2051"/>
                </a:lnTo>
                <a:cubicBezTo>
                  <a:pt x="100" y="2079"/>
                  <a:pt x="78" y="2101"/>
                  <a:pt x="50" y="2101"/>
                </a:cubicBezTo>
                <a:cubicBezTo>
                  <a:pt x="23" y="2101"/>
                  <a:pt x="0" y="2079"/>
                  <a:pt x="0" y="2051"/>
                </a:cubicBezTo>
                <a:cubicBezTo>
                  <a:pt x="0" y="2023"/>
                  <a:pt x="23" y="2001"/>
                  <a:pt x="50" y="2001"/>
                </a:cubicBezTo>
                <a:cubicBezTo>
                  <a:pt x="78" y="2001"/>
                  <a:pt x="100" y="2023"/>
                  <a:pt x="100" y="2051"/>
                </a:cubicBezTo>
                <a:close/>
                <a:moveTo>
                  <a:pt x="100" y="2251"/>
                </a:moveTo>
                <a:lnTo>
                  <a:pt x="100" y="2251"/>
                </a:lnTo>
                <a:cubicBezTo>
                  <a:pt x="100" y="2279"/>
                  <a:pt x="78" y="2301"/>
                  <a:pt x="50" y="2301"/>
                </a:cubicBezTo>
                <a:cubicBezTo>
                  <a:pt x="23" y="2301"/>
                  <a:pt x="0" y="2279"/>
                  <a:pt x="0" y="2251"/>
                </a:cubicBezTo>
                <a:cubicBezTo>
                  <a:pt x="0" y="2223"/>
                  <a:pt x="23" y="2201"/>
                  <a:pt x="50" y="2201"/>
                </a:cubicBezTo>
                <a:cubicBezTo>
                  <a:pt x="78" y="2201"/>
                  <a:pt x="100" y="2223"/>
                  <a:pt x="100" y="2251"/>
                </a:cubicBezTo>
                <a:close/>
                <a:moveTo>
                  <a:pt x="100" y="2451"/>
                </a:moveTo>
                <a:lnTo>
                  <a:pt x="100" y="2451"/>
                </a:lnTo>
                <a:cubicBezTo>
                  <a:pt x="100" y="2479"/>
                  <a:pt x="78" y="2501"/>
                  <a:pt x="50" y="2501"/>
                </a:cubicBezTo>
                <a:cubicBezTo>
                  <a:pt x="23" y="2501"/>
                  <a:pt x="0" y="2479"/>
                  <a:pt x="0" y="2451"/>
                </a:cubicBezTo>
                <a:cubicBezTo>
                  <a:pt x="0" y="2423"/>
                  <a:pt x="23" y="2401"/>
                  <a:pt x="50" y="2401"/>
                </a:cubicBezTo>
                <a:cubicBezTo>
                  <a:pt x="78" y="2401"/>
                  <a:pt x="100" y="2423"/>
                  <a:pt x="100" y="2451"/>
                </a:cubicBezTo>
                <a:close/>
                <a:moveTo>
                  <a:pt x="100" y="2651"/>
                </a:moveTo>
                <a:lnTo>
                  <a:pt x="100" y="2651"/>
                </a:lnTo>
                <a:cubicBezTo>
                  <a:pt x="100" y="2679"/>
                  <a:pt x="78" y="2701"/>
                  <a:pt x="50" y="2701"/>
                </a:cubicBezTo>
                <a:cubicBezTo>
                  <a:pt x="23" y="2701"/>
                  <a:pt x="0" y="2679"/>
                  <a:pt x="0" y="2651"/>
                </a:cubicBezTo>
                <a:cubicBezTo>
                  <a:pt x="0" y="2623"/>
                  <a:pt x="23" y="2601"/>
                  <a:pt x="50" y="2601"/>
                </a:cubicBezTo>
                <a:cubicBezTo>
                  <a:pt x="78" y="2601"/>
                  <a:pt x="100" y="2623"/>
                  <a:pt x="100" y="2651"/>
                </a:cubicBezTo>
                <a:close/>
                <a:moveTo>
                  <a:pt x="100" y="2851"/>
                </a:moveTo>
                <a:lnTo>
                  <a:pt x="100" y="2851"/>
                </a:lnTo>
                <a:cubicBezTo>
                  <a:pt x="100" y="2879"/>
                  <a:pt x="78" y="2901"/>
                  <a:pt x="50" y="2901"/>
                </a:cubicBezTo>
                <a:cubicBezTo>
                  <a:pt x="23" y="2901"/>
                  <a:pt x="0" y="2879"/>
                  <a:pt x="0" y="2851"/>
                </a:cubicBezTo>
                <a:cubicBezTo>
                  <a:pt x="0" y="2824"/>
                  <a:pt x="23" y="2801"/>
                  <a:pt x="50" y="2801"/>
                </a:cubicBezTo>
                <a:cubicBezTo>
                  <a:pt x="78" y="2801"/>
                  <a:pt x="100" y="2824"/>
                  <a:pt x="100" y="2851"/>
                </a:cubicBezTo>
                <a:close/>
                <a:moveTo>
                  <a:pt x="100" y="3051"/>
                </a:moveTo>
                <a:lnTo>
                  <a:pt x="100" y="3051"/>
                </a:lnTo>
                <a:cubicBezTo>
                  <a:pt x="100" y="3079"/>
                  <a:pt x="78" y="3101"/>
                  <a:pt x="50" y="3101"/>
                </a:cubicBezTo>
                <a:cubicBezTo>
                  <a:pt x="23" y="3101"/>
                  <a:pt x="0" y="3079"/>
                  <a:pt x="0" y="3051"/>
                </a:cubicBezTo>
                <a:cubicBezTo>
                  <a:pt x="0" y="3024"/>
                  <a:pt x="23" y="3001"/>
                  <a:pt x="50" y="3001"/>
                </a:cubicBezTo>
                <a:cubicBezTo>
                  <a:pt x="78" y="3001"/>
                  <a:pt x="100" y="3024"/>
                  <a:pt x="100" y="3051"/>
                </a:cubicBezTo>
                <a:close/>
                <a:moveTo>
                  <a:pt x="100" y="3251"/>
                </a:moveTo>
                <a:lnTo>
                  <a:pt x="100" y="3251"/>
                </a:lnTo>
                <a:cubicBezTo>
                  <a:pt x="100" y="3279"/>
                  <a:pt x="78" y="3301"/>
                  <a:pt x="50" y="3301"/>
                </a:cubicBezTo>
                <a:cubicBezTo>
                  <a:pt x="23" y="3301"/>
                  <a:pt x="0" y="3279"/>
                  <a:pt x="0" y="3251"/>
                </a:cubicBezTo>
                <a:cubicBezTo>
                  <a:pt x="0" y="3224"/>
                  <a:pt x="23" y="3201"/>
                  <a:pt x="50" y="3201"/>
                </a:cubicBezTo>
                <a:cubicBezTo>
                  <a:pt x="78" y="3201"/>
                  <a:pt x="100" y="3224"/>
                  <a:pt x="100" y="3251"/>
                </a:cubicBezTo>
                <a:close/>
                <a:moveTo>
                  <a:pt x="100" y="3451"/>
                </a:moveTo>
                <a:lnTo>
                  <a:pt x="100" y="3452"/>
                </a:lnTo>
                <a:cubicBezTo>
                  <a:pt x="100" y="3479"/>
                  <a:pt x="78" y="3502"/>
                  <a:pt x="50" y="3502"/>
                </a:cubicBezTo>
                <a:cubicBezTo>
                  <a:pt x="23" y="3502"/>
                  <a:pt x="0" y="3479"/>
                  <a:pt x="0" y="3452"/>
                </a:cubicBezTo>
                <a:lnTo>
                  <a:pt x="0" y="3451"/>
                </a:lnTo>
                <a:cubicBezTo>
                  <a:pt x="0" y="3424"/>
                  <a:pt x="23" y="3401"/>
                  <a:pt x="50" y="3401"/>
                </a:cubicBezTo>
                <a:cubicBezTo>
                  <a:pt x="78" y="3401"/>
                  <a:pt x="100" y="3424"/>
                  <a:pt x="100" y="3451"/>
                </a:cubicBezTo>
                <a:close/>
                <a:moveTo>
                  <a:pt x="100" y="3652"/>
                </a:moveTo>
                <a:lnTo>
                  <a:pt x="100" y="3652"/>
                </a:lnTo>
                <a:cubicBezTo>
                  <a:pt x="100" y="3679"/>
                  <a:pt x="78" y="3702"/>
                  <a:pt x="50" y="3702"/>
                </a:cubicBezTo>
                <a:cubicBezTo>
                  <a:pt x="23" y="3702"/>
                  <a:pt x="0" y="3679"/>
                  <a:pt x="0" y="3652"/>
                </a:cubicBezTo>
                <a:cubicBezTo>
                  <a:pt x="0" y="3624"/>
                  <a:pt x="23" y="3602"/>
                  <a:pt x="50" y="3602"/>
                </a:cubicBezTo>
                <a:cubicBezTo>
                  <a:pt x="78" y="3602"/>
                  <a:pt x="100" y="3624"/>
                  <a:pt x="100" y="3652"/>
                </a:cubicBezTo>
                <a:close/>
                <a:moveTo>
                  <a:pt x="100" y="3852"/>
                </a:moveTo>
                <a:lnTo>
                  <a:pt x="100" y="3852"/>
                </a:lnTo>
                <a:cubicBezTo>
                  <a:pt x="100" y="3879"/>
                  <a:pt x="78" y="3902"/>
                  <a:pt x="50" y="3902"/>
                </a:cubicBezTo>
                <a:cubicBezTo>
                  <a:pt x="23" y="3902"/>
                  <a:pt x="0" y="3879"/>
                  <a:pt x="0" y="3852"/>
                </a:cubicBezTo>
                <a:cubicBezTo>
                  <a:pt x="0" y="3824"/>
                  <a:pt x="23" y="3802"/>
                  <a:pt x="50" y="3802"/>
                </a:cubicBezTo>
                <a:cubicBezTo>
                  <a:pt x="78" y="3802"/>
                  <a:pt x="100" y="3824"/>
                  <a:pt x="100" y="3852"/>
                </a:cubicBezTo>
                <a:close/>
                <a:moveTo>
                  <a:pt x="100" y="4052"/>
                </a:moveTo>
                <a:lnTo>
                  <a:pt x="100" y="4052"/>
                </a:lnTo>
                <a:cubicBezTo>
                  <a:pt x="100" y="4080"/>
                  <a:pt x="78" y="4102"/>
                  <a:pt x="50" y="4102"/>
                </a:cubicBezTo>
                <a:cubicBezTo>
                  <a:pt x="23" y="4102"/>
                  <a:pt x="0" y="4080"/>
                  <a:pt x="0" y="4052"/>
                </a:cubicBezTo>
                <a:cubicBezTo>
                  <a:pt x="0" y="4024"/>
                  <a:pt x="23" y="4002"/>
                  <a:pt x="50" y="4002"/>
                </a:cubicBezTo>
                <a:cubicBezTo>
                  <a:pt x="78" y="4002"/>
                  <a:pt x="100" y="4024"/>
                  <a:pt x="100" y="4052"/>
                </a:cubicBezTo>
                <a:close/>
                <a:moveTo>
                  <a:pt x="100" y="4252"/>
                </a:moveTo>
                <a:lnTo>
                  <a:pt x="100" y="4252"/>
                </a:lnTo>
                <a:cubicBezTo>
                  <a:pt x="100" y="4280"/>
                  <a:pt x="78" y="4302"/>
                  <a:pt x="50" y="4302"/>
                </a:cubicBezTo>
                <a:cubicBezTo>
                  <a:pt x="23" y="4302"/>
                  <a:pt x="0" y="4280"/>
                  <a:pt x="0" y="4252"/>
                </a:cubicBezTo>
                <a:cubicBezTo>
                  <a:pt x="0" y="4224"/>
                  <a:pt x="23" y="4202"/>
                  <a:pt x="50" y="4202"/>
                </a:cubicBezTo>
                <a:cubicBezTo>
                  <a:pt x="78" y="4202"/>
                  <a:pt x="100" y="4224"/>
                  <a:pt x="100" y="4252"/>
                </a:cubicBezTo>
                <a:close/>
                <a:moveTo>
                  <a:pt x="100" y="4452"/>
                </a:moveTo>
                <a:lnTo>
                  <a:pt x="100" y="4452"/>
                </a:lnTo>
                <a:cubicBezTo>
                  <a:pt x="100" y="4480"/>
                  <a:pt x="78" y="4502"/>
                  <a:pt x="50" y="4502"/>
                </a:cubicBezTo>
                <a:cubicBezTo>
                  <a:pt x="23" y="4502"/>
                  <a:pt x="0" y="4480"/>
                  <a:pt x="0" y="4452"/>
                </a:cubicBezTo>
                <a:cubicBezTo>
                  <a:pt x="0" y="4424"/>
                  <a:pt x="23" y="4402"/>
                  <a:pt x="50" y="4402"/>
                </a:cubicBezTo>
                <a:cubicBezTo>
                  <a:pt x="78" y="4402"/>
                  <a:pt x="100" y="4424"/>
                  <a:pt x="100" y="4452"/>
                </a:cubicBezTo>
                <a:close/>
                <a:moveTo>
                  <a:pt x="100" y="4652"/>
                </a:moveTo>
                <a:lnTo>
                  <a:pt x="100" y="4652"/>
                </a:lnTo>
                <a:cubicBezTo>
                  <a:pt x="100" y="4680"/>
                  <a:pt x="78" y="4702"/>
                  <a:pt x="50" y="4702"/>
                </a:cubicBezTo>
                <a:cubicBezTo>
                  <a:pt x="23" y="4702"/>
                  <a:pt x="0" y="4680"/>
                  <a:pt x="0" y="4652"/>
                </a:cubicBezTo>
                <a:cubicBezTo>
                  <a:pt x="0" y="4624"/>
                  <a:pt x="23" y="4602"/>
                  <a:pt x="50" y="4602"/>
                </a:cubicBezTo>
                <a:cubicBezTo>
                  <a:pt x="78" y="4602"/>
                  <a:pt x="100" y="4624"/>
                  <a:pt x="100" y="4652"/>
                </a:cubicBezTo>
                <a:close/>
                <a:moveTo>
                  <a:pt x="100" y="4852"/>
                </a:moveTo>
                <a:lnTo>
                  <a:pt x="100" y="4852"/>
                </a:lnTo>
                <a:cubicBezTo>
                  <a:pt x="100" y="4880"/>
                  <a:pt x="78" y="4902"/>
                  <a:pt x="50" y="4902"/>
                </a:cubicBezTo>
                <a:cubicBezTo>
                  <a:pt x="23" y="4902"/>
                  <a:pt x="0" y="4880"/>
                  <a:pt x="0" y="4852"/>
                </a:cubicBezTo>
                <a:cubicBezTo>
                  <a:pt x="0" y="4825"/>
                  <a:pt x="23" y="4802"/>
                  <a:pt x="50" y="4802"/>
                </a:cubicBezTo>
                <a:cubicBezTo>
                  <a:pt x="78" y="4802"/>
                  <a:pt x="100" y="4825"/>
                  <a:pt x="100" y="4852"/>
                </a:cubicBezTo>
                <a:close/>
                <a:moveTo>
                  <a:pt x="100" y="5052"/>
                </a:moveTo>
                <a:lnTo>
                  <a:pt x="100" y="5052"/>
                </a:lnTo>
                <a:cubicBezTo>
                  <a:pt x="100" y="5080"/>
                  <a:pt x="78" y="5102"/>
                  <a:pt x="50" y="5102"/>
                </a:cubicBezTo>
                <a:cubicBezTo>
                  <a:pt x="23" y="5102"/>
                  <a:pt x="0" y="5080"/>
                  <a:pt x="0" y="5052"/>
                </a:cubicBezTo>
                <a:cubicBezTo>
                  <a:pt x="0" y="5025"/>
                  <a:pt x="23" y="5002"/>
                  <a:pt x="50" y="5002"/>
                </a:cubicBezTo>
                <a:cubicBezTo>
                  <a:pt x="78" y="5002"/>
                  <a:pt x="100" y="5025"/>
                  <a:pt x="100" y="5052"/>
                </a:cubicBezTo>
                <a:close/>
                <a:moveTo>
                  <a:pt x="100" y="5252"/>
                </a:moveTo>
                <a:lnTo>
                  <a:pt x="100" y="5252"/>
                </a:lnTo>
                <a:cubicBezTo>
                  <a:pt x="100" y="5280"/>
                  <a:pt x="78" y="5302"/>
                  <a:pt x="50" y="5302"/>
                </a:cubicBezTo>
                <a:cubicBezTo>
                  <a:pt x="23" y="5302"/>
                  <a:pt x="0" y="5280"/>
                  <a:pt x="0" y="5252"/>
                </a:cubicBezTo>
                <a:cubicBezTo>
                  <a:pt x="0" y="5225"/>
                  <a:pt x="23" y="5202"/>
                  <a:pt x="50" y="5202"/>
                </a:cubicBezTo>
                <a:cubicBezTo>
                  <a:pt x="78" y="5202"/>
                  <a:pt x="100" y="5225"/>
                  <a:pt x="100" y="5252"/>
                </a:cubicBezTo>
                <a:close/>
                <a:moveTo>
                  <a:pt x="100" y="5452"/>
                </a:moveTo>
                <a:lnTo>
                  <a:pt x="100" y="5453"/>
                </a:lnTo>
                <a:cubicBezTo>
                  <a:pt x="100" y="5480"/>
                  <a:pt x="78" y="5503"/>
                  <a:pt x="50" y="5503"/>
                </a:cubicBezTo>
                <a:cubicBezTo>
                  <a:pt x="23" y="5503"/>
                  <a:pt x="0" y="5480"/>
                  <a:pt x="0" y="5453"/>
                </a:cubicBezTo>
                <a:lnTo>
                  <a:pt x="0" y="5452"/>
                </a:lnTo>
                <a:cubicBezTo>
                  <a:pt x="0" y="5425"/>
                  <a:pt x="23" y="5402"/>
                  <a:pt x="50" y="5402"/>
                </a:cubicBezTo>
                <a:cubicBezTo>
                  <a:pt x="78" y="5402"/>
                  <a:pt x="100" y="5425"/>
                  <a:pt x="100" y="5452"/>
                </a:cubicBezTo>
                <a:close/>
                <a:moveTo>
                  <a:pt x="100" y="5653"/>
                </a:moveTo>
                <a:lnTo>
                  <a:pt x="100" y="5653"/>
                </a:lnTo>
                <a:cubicBezTo>
                  <a:pt x="100" y="5680"/>
                  <a:pt x="78" y="5703"/>
                  <a:pt x="50" y="5703"/>
                </a:cubicBezTo>
                <a:cubicBezTo>
                  <a:pt x="23" y="5703"/>
                  <a:pt x="0" y="5680"/>
                  <a:pt x="0" y="5653"/>
                </a:cubicBezTo>
                <a:cubicBezTo>
                  <a:pt x="0" y="5625"/>
                  <a:pt x="23" y="5603"/>
                  <a:pt x="50" y="5603"/>
                </a:cubicBezTo>
                <a:cubicBezTo>
                  <a:pt x="78" y="5603"/>
                  <a:pt x="100" y="5625"/>
                  <a:pt x="100" y="5653"/>
                </a:cubicBezTo>
                <a:close/>
                <a:moveTo>
                  <a:pt x="100" y="5853"/>
                </a:moveTo>
                <a:lnTo>
                  <a:pt x="100" y="5853"/>
                </a:lnTo>
                <a:cubicBezTo>
                  <a:pt x="100" y="5880"/>
                  <a:pt x="78" y="5903"/>
                  <a:pt x="50" y="5903"/>
                </a:cubicBezTo>
                <a:cubicBezTo>
                  <a:pt x="23" y="5903"/>
                  <a:pt x="0" y="5880"/>
                  <a:pt x="0" y="5853"/>
                </a:cubicBezTo>
                <a:cubicBezTo>
                  <a:pt x="0" y="5825"/>
                  <a:pt x="23" y="5803"/>
                  <a:pt x="50" y="5803"/>
                </a:cubicBezTo>
                <a:cubicBezTo>
                  <a:pt x="78" y="5803"/>
                  <a:pt x="100" y="5825"/>
                  <a:pt x="100" y="5853"/>
                </a:cubicBezTo>
                <a:close/>
                <a:moveTo>
                  <a:pt x="100" y="6053"/>
                </a:moveTo>
                <a:lnTo>
                  <a:pt x="100" y="6053"/>
                </a:lnTo>
                <a:cubicBezTo>
                  <a:pt x="100" y="6081"/>
                  <a:pt x="78" y="6103"/>
                  <a:pt x="50" y="6103"/>
                </a:cubicBezTo>
                <a:cubicBezTo>
                  <a:pt x="23" y="6103"/>
                  <a:pt x="0" y="6081"/>
                  <a:pt x="0" y="6053"/>
                </a:cubicBezTo>
                <a:cubicBezTo>
                  <a:pt x="0" y="6025"/>
                  <a:pt x="23" y="6003"/>
                  <a:pt x="50" y="6003"/>
                </a:cubicBezTo>
                <a:cubicBezTo>
                  <a:pt x="78" y="6003"/>
                  <a:pt x="100" y="6025"/>
                  <a:pt x="100" y="6053"/>
                </a:cubicBezTo>
                <a:close/>
                <a:moveTo>
                  <a:pt x="100" y="6253"/>
                </a:moveTo>
                <a:lnTo>
                  <a:pt x="100" y="6253"/>
                </a:lnTo>
                <a:cubicBezTo>
                  <a:pt x="100" y="6281"/>
                  <a:pt x="78" y="6303"/>
                  <a:pt x="50" y="6303"/>
                </a:cubicBezTo>
                <a:cubicBezTo>
                  <a:pt x="23" y="6303"/>
                  <a:pt x="0" y="6281"/>
                  <a:pt x="0" y="6253"/>
                </a:cubicBezTo>
                <a:cubicBezTo>
                  <a:pt x="0" y="6225"/>
                  <a:pt x="23" y="6203"/>
                  <a:pt x="50" y="6203"/>
                </a:cubicBezTo>
                <a:cubicBezTo>
                  <a:pt x="78" y="6203"/>
                  <a:pt x="100" y="6225"/>
                  <a:pt x="100" y="6253"/>
                </a:cubicBezTo>
                <a:close/>
                <a:moveTo>
                  <a:pt x="100" y="6453"/>
                </a:moveTo>
                <a:lnTo>
                  <a:pt x="100" y="6453"/>
                </a:lnTo>
                <a:cubicBezTo>
                  <a:pt x="100" y="6481"/>
                  <a:pt x="78" y="6503"/>
                  <a:pt x="50" y="6503"/>
                </a:cubicBezTo>
                <a:cubicBezTo>
                  <a:pt x="23" y="6503"/>
                  <a:pt x="0" y="6481"/>
                  <a:pt x="0" y="6453"/>
                </a:cubicBezTo>
                <a:cubicBezTo>
                  <a:pt x="0" y="6425"/>
                  <a:pt x="23" y="6403"/>
                  <a:pt x="50" y="6403"/>
                </a:cubicBezTo>
                <a:cubicBezTo>
                  <a:pt x="78" y="6403"/>
                  <a:pt x="100" y="6425"/>
                  <a:pt x="100" y="6453"/>
                </a:cubicBezTo>
                <a:close/>
                <a:moveTo>
                  <a:pt x="100" y="6653"/>
                </a:moveTo>
                <a:lnTo>
                  <a:pt x="100" y="6653"/>
                </a:lnTo>
                <a:cubicBezTo>
                  <a:pt x="100" y="6681"/>
                  <a:pt x="78" y="6703"/>
                  <a:pt x="50" y="6703"/>
                </a:cubicBezTo>
                <a:cubicBezTo>
                  <a:pt x="23" y="6703"/>
                  <a:pt x="0" y="6681"/>
                  <a:pt x="0" y="6653"/>
                </a:cubicBezTo>
                <a:cubicBezTo>
                  <a:pt x="0" y="6625"/>
                  <a:pt x="23" y="6603"/>
                  <a:pt x="50" y="6603"/>
                </a:cubicBezTo>
                <a:cubicBezTo>
                  <a:pt x="78" y="6603"/>
                  <a:pt x="100" y="6625"/>
                  <a:pt x="100" y="6653"/>
                </a:cubicBezTo>
                <a:close/>
                <a:moveTo>
                  <a:pt x="100" y="6853"/>
                </a:moveTo>
                <a:lnTo>
                  <a:pt x="100" y="6853"/>
                </a:lnTo>
                <a:cubicBezTo>
                  <a:pt x="100" y="6881"/>
                  <a:pt x="78" y="6903"/>
                  <a:pt x="50" y="6903"/>
                </a:cubicBezTo>
                <a:cubicBezTo>
                  <a:pt x="23" y="6903"/>
                  <a:pt x="0" y="6881"/>
                  <a:pt x="0" y="6853"/>
                </a:cubicBezTo>
                <a:cubicBezTo>
                  <a:pt x="0" y="6826"/>
                  <a:pt x="23" y="6803"/>
                  <a:pt x="50" y="6803"/>
                </a:cubicBezTo>
                <a:cubicBezTo>
                  <a:pt x="78" y="6803"/>
                  <a:pt x="100" y="6826"/>
                  <a:pt x="100" y="6853"/>
                </a:cubicBezTo>
                <a:close/>
                <a:moveTo>
                  <a:pt x="100" y="7053"/>
                </a:moveTo>
                <a:lnTo>
                  <a:pt x="100" y="7053"/>
                </a:lnTo>
                <a:cubicBezTo>
                  <a:pt x="100" y="7081"/>
                  <a:pt x="78" y="7103"/>
                  <a:pt x="50" y="7103"/>
                </a:cubicBezTo>
                <a:cubicBezTo>
                  <a:pt x="23" y="7103"/>
                  <a:pt x="0" y="7081"/>
                  <a:pt x="0" y="7053"/>
                </a:cubicBezTo>
                <a:cubicBezTo>
                  <a:pt x="0" y="7026"/>
                  <a:pt x="23" y="7003"/>
                  <a:pt x="50" y="7003"/>
                </a:cubicBezTo>
                <a:cubicBezTo>
                  <a:pt x="78" y="7003"/>
                  <a:pt x="100" y="7026"/>
                  <a:pt x="100" y="7053"/>
                </a:cubicBezTo>
                <a:close/>
                <a:moveTo>
                  <a:pt x="100" y="7253"/>
                </a:moveTo>
                <a:lnTo>
                  <a:pt x="100" y="7253"/>
                </a:lnTo>
                <a:cubicBezTo>
                  <a:pt x="100" y="7281"/>
                  <a:pt x="78" y="7303"/>
                  <a:pt x="50" y="7303"/>
                </a:cubicBezTo>
                <a:cubicBezTo>
                  <a:pt x="23" y="7303"/>
                  <a:pt x="0" y="7281"/>
                  <a:pt x="0" y="7253"/>
                </a:cubicBezTo>
                <a:cubicBezTo>
                  <a:pt x="0" y="7226"/>
                  <a:pt x="23" y="7203"/>
                  <a:pt x="50" y="7203"/>
                </a:cubicBezTo>
                <a:cubicBezTo>
                  <a:pt x="78" y="7203"/>
                  <a:pt x="100" y="7226"/>
                  <a:pt x="100" y="7253"/>
                </a:cubicBezTo>
                <a:close/>
                <a:moveTo>
                  <a:pt x="100" y="7453"/>
                </a:moveTo>
                <a:lnTo>
                  <a:pt x="100" y="7454"/>
                </a:lnTo>
                <a:cubicBezTo>
                  <a:pt x="100" y="7481"/>
                  <a:pt x="78" y="7504"/>
                  <a:pt x="50" y="7504"/>
                </a:cubicBezTo>
                <a:cubicBezTo>
                  <a:pt x="23" y="7504"/>
                  <a:pt x="0" y="7481"/>
                  <a:pt x="0" y="7454"/>
                </a:cubicBezTo>
                <a:lnTo>
                  <a:pt x="0" y="7453"/>
                </a:lnTo>
                <a:cubicBezTo>
                  <a:pt x="0" y="7426"/>
                  <a:pt x="23" y="7403"/>
                  <a:pt x="50" y="7403"/>
                </a:cubicBezTo>
                <a:cubicBezTo>
                  <a:pt x="78" y="7403"/>
                  <a:pt x="100" y="7426"/>
                  <a:pt x="100" y="7453"/>
                </a:cubicBezTo>
                <a:close/>
                <a:moveTo>
                  <a:pt x="100" y="7654"/>
                </a:moveTo>
                <a:lnTo>
                  <a:pt x="100" y="7654"/>
                </a:lnTo>
                <a:cubicBezTo>
                  <a:pt x="100" y="7681"/>
                  <a:pt x="78" y="7704"/>
                  <a:pt x="50" y="7704"/>
                </a:cubicBezTo>
                <a:cubicBezTo>
                  <a:pt x="23" y="7704"/>
                  <a:pt x="0" y="7681"/>
                  <a:pt x="0" y="7654"/>
                </a:cubicBezTo>
                <a:cubicBezTo>
                  <a:pt x="0" y="7626"/>
                  <a:pt x="23" y="7604"/>
                  <a:pt x="50" y="7604"/>
                </a:cubicBezTo>
                <a:cubicBezTo>
                  <a:pt x="78" y="7604"/>
                  <a:pt x="100" y="7626"/>
                  <a:pt x="100" y="7654"/>
                </a:cubicBezTo>
                <a:close/>
                <a:moveTo>
                  <a:pt x="100" y="7854"/>
                </a:moveTo>
                <a:lnTo>
                  <a:pt x="100" y="7854"/>
                </a:lnTo>
                <a:cubicBezTo>
                  <a:pt x="100" y="7881"/>
                  <a:pt x="78" y="7904"/>
                  <a:pt x="50" y="7904"/>
                </a:cubicBezTo>
                <a:cubicBezTo>
                  <a:pt x="23" y="7904"/>
                  <a:pt x="0" y="7881"/>
                  <a:pt x="0" y="7854"/>
                </a:cubicBezTo>
                <a:cubicBezTo>
                  <a:pt x="0" y="7826"/>
                  <a:pt x="23" y="7804"/>
                  <a:pt x="50" y="7804"/>
                </a:cubicBezTo>
                <a:cubicBezTo>
                  <a:pt x="78" y="7804"/>
                  <a:pt x="100" y="7826"/>
                  <a:pt x="100" y="7854"/>
                </a:cubicBezTo>
                <a:close/>
                <a:moveTo>
                  <a:pt x="100" y="8054"/>
                </a:moveTo>
                <a:lnTo>
                  <a:pt x="100" y="8054"/>
                </a:lnTo>
                <a:cubicBezTo>
                  <a:pt x="100" y="8081"/>
                  <a:pt x="78" y="8104"/>
                  <a:pt x="50" y="8104"/>
                </a:cubicBezTo>
                <a:cubicBezTo>
                  <a:pt x="23" y="8104"/>
                  <a:pt x="0" y="8081"/>
                  <a:pt x="0" y="8054"/>
                </a:cubicBezTo>
                <a:cubicBezTo>
                  <a:pt x="0" y="8026"/>
                  <a:pt x="23" y="8004"/>
                  <a:pt x="50" y="8004"/>
                </a:cubicBezTo>
                <a:cubicBezTo>
                  <a:pt x="78" y="8004"/>
                  <a:pt x="100" y="8026"/>
                  <a:pt x="100" y="8054"/>
                </a:cubicBezTo>
                <a:close/>
                <a:moveTo>
                  <a:pt x="100" y="8254"/>
                </a:moveTo>
                <a:lnTo>
                  <a:pt x="100" y="8254"/>
                </a:lnTo>
                <a:cubicBezTo>
                  <a:pt x="100" y="8282"/>
                  <a:pt x="78" y="8304"/>
                  <a:pt x="50" y="8304"/>
                </a:cubicBezTo>
                <a:cubicBezTo>
                  <a:pt x="23" y="8304"/>
                  <a:pt x="0" y="8282"/>
                  <a:pt x="0" y="8254"/>
                </a:cubicBezTo>
                <a:cubicBezTo>
                  <a:pt x="0" y="8226"/>
                  <a:pt x="23" y="8204"/>
                  <a:pt x="50" y="8204"/>
                </a:cubicBezTo>
                <a:cubicBezTo>
                  <a:pt x="78" y="8204"/>
                  <a:pt x="100" y="8226"/>
                  <a:pt x="100" y="8254"/>
                </a:cubicBezTo>
                <a:close/>
                <a:moveTo>
                  <a:pt x="100" y="8454"/>
                </a:moveTo>
                <a:lnTo>
                  <a:pt x="100" y="8454"/>
                </a:lnTo>
                <a:cubicBezTo>
                  <a:pt x="100" y="8482"/>
                  <a:pt x="78" y="8504"/>
                  <a:pt x="50" y="8504"/>
                </a:cubicBezTo>
                <a:cubicBezTo>
                  <a:pt x="23" y="8504"/>
                  <a:pt x="0" y="8482"/>
                  <a:pt x="0" y="8454"/>
                </a:cubicBezTo>
                <a:cubicBezTo>
                  <a:pt x="0" y="8426"/>
                  <a:pt x="23" y="8404"/>
                  <a:pt x="50" y="8404"/>
                </a:cubicBezTo>
                <a:cubicBezTo>
                  <a:pt x="78" y="8404"/>
                  <a:pt x="100" y="8426"/>
                  <a:pt x="100" y="8454"/>
                </a:cubicBezTo>
                <a:close/>
                <a:moveTo>
                  <a:pt x="100" y="8654"/>
                </a:moveTo>
                <a:lnTo>
                  <a:pt x="100" y="8654"/>
                </a:lnTo>
                <a:cubicBezTo>
                  <a:pt x="100" y="8682"/>
                  <a:pt x="78" y="8704"/>
                  <a:pt x="50" y="8704"/>
                </a:cubicBezTo>
                <a:cubicBezTo>
                  <a:pt x="23" y="8704"/>
                  <a:pt x="0" y="8682"/>
                  <a:pt x="0" y="8654"/>
                </a:cubicBezTo>
                <a:cubicBezTo>
                  <a:pt x="0" y="8626"/>
                  <a:pt x="23" y="8604"/>
                  <a:pt x="50" y="8604"/>
                </a:cubicBezTo>
                <a:cubicBezTo>
                  <a:pt x="78" y="8604"/>
                  <a:pt x="100" y="8626"/>
                  <a:pt x="100" y="8654"/>
                </a:cubicBezTo>
                <a:close/>
                <a:moveTo>
                  <a:pt x="100" y="8854"/>
                </a:moveTo>
                <a:lnTo>
                  <a:pt x="100" y="8854"/>
                </a:lnTo>
                <a:cubicBezTo>
                  <a:pt x="100" y="8882"/>
                  <a:pt x="78" y="8904"/>
                  <a:pt x="50" y="8904"/>
                </a:cubicBezTo>
                <a:cubicBezTo>
                  <a:pt x="23" y="8904"/>
                  <a:pt x="0" y="8882"/>
                  <a:pt x="0" y="8854"/>
                </a:cubicBezTo>
                <a:cubicBezTo>
                  <a:pt x="0" y="8827"/>
                  <a:pt x="23" y="8804"/>
                  <a:pt x="50" y="8804"/>
                </a:cubicBezTo>
                <a:cubicBezTo>
                  <a:pt x="78" y="8804"/>
                  <a:pt x="100" y="8827"/>
                  <a:pt x="100" y="8854"/>
                </a:cubicBezTo>
                <a:close/>
                <a:moveTo>
                  <a:pt x="100" y="9054"/>
                </a:moveTo>
                <a:lnTo>
                  <a:pt x="100" y="9054"/>
                </a:lnTo>
                <a:cubicBezTo>
                  <a:pt x="100" y="9082"/>
                  <a:pt x="78" y="9104"/>
                  <a:pt x="50" y="9104"/>
                </a:cubicBezTo>
                <a:cubicBezTo>
                  <a:pt x="23" y="9104"/>
                  <a:pt x="0" y="9082"/>
                  <a:pt x="0" y="9054"/>
                </a:cubicBezTo>
                <a:cubicBezTo>
                  <a:pt x="0" y="9027"/>
                  <a:pt x="23" y="9004"/>
                  <a:pt x="50" y="9004"/>
                </a:cubicBezTo>
                <a:cubicBezTo>
                  <a:pt x="78" y="9004"/>
                  <a:pt x="100" y="9027"/>
                  <a:pt x="100" y="9054"/>
                </a:cubicBezTo>
                <a:close/>
                <a:moveTo>
                  <a:pt x="100" y="9254"/>
                </a:moveTo>
                <a:lnTo>
                  <a:pt x="100" y="9254"/>
                </a:lnTo>
                <a:cubicBezTo>
                  <a:pt x="100" y="9282"/>
                  <a:pt x="78" y="9304"/>
                  <a:pt x="50" y="9304"/>
                </a:cubicBezTo>
                <a:cubicBezTo>
                  <a:pt x="23" y="9304"/>
                  <a:pt x="0" y="9282"/>
                  <a:pt x="0" y="9254"/>
                </a:cubicBezTo>
                <a:cubicBezTo>
                  <a:pt x="0" y="9227"/>
                  <a:pt x="23" y="9204"/>
                  <a:pt x="50" y="9204"/>
                </a:cubicBezTo>
                <a:cubicBezTo>
                  <a:pt x="78" y="9204"/>
                  <a:pt x="100" y="9227"/>
                  <a:pt x="100" y="9254"/>
                </a:cubicBezTo>
                <a:close/>
                <a:moveTo>
                  <a:pt x="100" y="9454"/>
                </a:moveTo>
                <a:lnTo>
                  <a:pt x="100" y="9455"/>
                </a:lnTo>
                <a:cubicBezTo>
                  <a:pt x="100" y="9482"/>
                  <a:pt x="78" y="9505"/>
                  <a:pt x="50" y="9505"/>
                </a:cubicBezTo>
                <a:cubicBezTo>
                  <a:pt x="23" y="9505"/>
                  <a:pt x="0" y="9482"/>
                  <a:pt x="0" y="9455"/>
                </a:cubicBezTo>
                <a:lnTo>
                  <a:pt x="0" y="9454"/>
                </a:lnTo>
                <a:cubicBezTo>
                  <a:pt x="0" y="9427"/>
                  <a:pt x="23" y="9404"/>
                  <a:pt x="50" y="9404"/>
                </a:cubicBezTo>
                <a:cubicBezTo>
                  <a:pt x="78" y="9404"/>
                  <a:pt x="100" y="9427"/>
                  <a:pt x="100" y="9454"/>
                </a:cubicBezTo>
                <a:close/>
                <a:moveTo>
                  <a:pt x="100" y="9655"/>
                </a:moveTo>
                <a:lnTo>
                  <a:pt x="100" y="9655"/>
                </a:lnTo>
                <a:cubicBezTo>
                  <a:pt x="100" y="9682"/>
                  <a:pt x="78" y="9705"/>
                  <a:pt x="50" y="9705"/>
                </a:cubicBezTo>
                <a:cubicBezTo>
                  <a:pt x="23" y="9705"/>
                  <a:pt x="0" y="9682"/>
                  <a:pt x="0" y="9655"/>
                </a:cubicBezTo>
                <a:cubicBezTo>
                  <a:pt x="0" y="9627"/>
                  <a:pt x="23" y="9605"/>
                  <a:pt x="50" y="9605"/>
                </a:cubicBezTo>
                <a:cubicBezTo>
                  <a:pt x="78" y="9605"/>
                  <a:pt x="100" y="9627"/>
                  <a:pt x="100" y="9655"/>
                </a:cubicBezTo>
                <a:close/>
                <a:moveTo>
                  <a:pt x="100" y="9855"/>
                </a:moveTo>
                <a:lnTo>
                  <a:pt x="100" y="9855"/>
                </a:lnTo>
                <a:cubicBezTo>
                  <a:pt x="100" y="9882"/>
                  <a:pt x="78" y="9905"/>
                  <a:pt x="50" y="9905"/>
                </a:cubicBezTo>
                <a:cubicBezTo>
                  <a:pt x="23" y="9905"/>
                  <a:pt x="0" y="9882"/>
                  <a:pt x="0" y="9855"/>
                </a:cubicBezTo>
                <a:cubicBezTo>
                  <a:pt x="0" y="9827"/>
                  <a:pt x="23" y="9805"/>
                  <a:pt x="50" y="9805"/>
                </a:cubicBezTo>
                <a:cubicBezTo>
                  <a:pt x="78" y="9805"/>
                  <a:pt x="100" y="9827"/>
                  <a:pt x="100" y="9855"/>
                </a:cubicBezTo>
                <a:close/>
                <a:moveTo>
                  <a:pt x="100" y="10055"/>
                </a:moveTo>
                <a:lnTo>
                  <a:pt x="100" y="10055"/>
                </a:lnTo>
                <a:cubicBezTo>
                  <a:pt x="100" y="10083"/>
                  <a:pt x="78" y="10105"/>
                  <a:pt x="50" y="10105"/>
                </a:cubicBezTo>
                <a:cubicBezTo>
                  <a:pt x="23" y="10105"/>
                  <a:pt x="0" y="10083"/>
                  <a:pt x="0" y="10055"/>
                </a:cubicBezTo>
                <a:cubicBezTo>
                  <a:pt x="0" y="10027"/>
                  <a:pt x="23" y="10005"/>
                  <a:pt x="50" y="10005"/>
                </a:cubicBezTo>
                <a:cubicBezTo>
                  <a:pt x="78" y="10005"/>
                  <a:pt x="100" y="10027"/>
                  <a:pt x="100" y="10055"/>
                </a:cubicBezTo>
                <a:close/>
                <a:moveTo>
                  <a:pt x="100" y="10255"/>
                </a:moveTo>
                <a:lnTo>
                  <a:pt x="100" y="10255"/>
                </a:lnTo>
                <a:cubicBezTo>
                  <a:pt x="100" y="10283"/>
                  <a:pt x="78" y="10305"/>
                  <a:pt x="50" y="10305"/>
                </a:cubicBezTo>
                <a:cubicBezTo>
                  <a:pt x="23" y="10305"/>
                  <a:pt x="0" y="10283"/>
                  <a:pt x="0" y="10255"/>
                </a:cubicBezTo>
                <a:cubicBezTo>
                  <a:pt x="0" y="10227"/>
                  <a:pt x="23" y="10205"/>
                  <a:pt x="50" y="10205"/>
                </a:cubicBezTo>
                <a:cubicBezTo>
                  <a:pt x="78" y="10205"/>
                  <a:pt x="100" y="10227"/>
                  <a:pt x="100" y="10255"/>
                </a:cubicBezTo>
                <a:close/>
                <a:moveTo>
                  <a:pt x="100" y="10455"/>
                </a:moveTo>
                <a:lnTo>
                  <a:pt x="100" y="10455"/>
                </a:lnTo>
                <a:cubicBezTo>
                  <a:pt x="100" y="10483"/>
                  <a:pt x="78" y="10505"/>
                  <a:pt x="50" y="10505"/>
                </a:cubicBezTo>
                <a:cubicBezTo>
                  <a:pt x="23" y="10505"/>
                  <a:pt x="0" y="10483"/>
                  <a:pt x="0" y="10455"/>
                </a:cubicBezTo>
                <a:cubicBezTo>
                  <a:pt x="0" y="10427"/>
                  <a:pt x="23" y="10405"/>
                  <a:pt x="50" y="10405"/>
                </a:cubicBezTo>
                <a:cubicBezTo>
                  <a:pt x="78" y="10405"/>
                  <a:pt x="100" y="10427"/>
                  <a:pt x="100" y="10455"/>
                </a:cubicBezTo>
                <a:close/>
                <a:moveTo>
                  <a:pt x="100" y="10655"/>
                </a:moveTo>
                <a:lnTo>
                  <a:pt x="100" y="10655"/>
                </a:lnTo>
                <a:cubicBezTo>
                  <a:pt x="100" y="10683"/>
                  <a:pt x="78" y="10705"/>
                  <a:pt x="50" y="10705"/>
                </a:cubicBezTo>
                <a:cubicBezTo>
                  <a:pt x="23" y="10705"/>
                  <a:pt x="0" y="10683"/>
                  <a:pt x="0" y="10655"/>
                </a:cubicBezTo>
                <a:cubicBezTo>
                  <a:pt x="0" y="10627"/>
                  <a:pt x="23" y="10605"/>
                  <a:pt x="50" y="10605"/>
                </a:cubicBezTo>
                <a:cubicBezTo>
                  <a:pt x="78" y="10605"/>
                  <a:pt x="100" y="10627"/>
                  <a:pt x="100" y="10655"/>
                </a:cubicBezTo>
                <a:close/>
                <a:moveTo>
                  <a:pt x="100" y="10855"/>
                </a:moveTo>
                <a:lnTo>
                  <a:pt x="100" y="10855"/>
                </a:lnTo>
                <a:cubicBezTo>
                  <a:pt x="100" y="10883"/>
                  <a:pt x="78" y="10905"/>
                  <a:pt x="50" y="10905"/>
                </a:cubicBezTo>
                <a:cubicBezTo>
                  <a:pt x="23" y="10905"/>
                  <a:pt x="0" y="10883"/>
                  <a:pt x="0" y="10855"/>
                </a:cubicBezTo>
                <a:cubicBezTo>
                  <a:pt x="0" y="10828"/>
                  <a:pt x="23" y="10805"/>
                  <a:pt x="50" y="10805"/>
                </a:cubicBezTo>
                <a:cubicBezTo>
                  <a:pt x="78" y="10805"/>
                  <a:pt x="100" y="10828"/>
                  <a:pt x="100" y="10855"/>
                </a:cubicBezTo>
                <a:close/>
                <a:moveTo>
                  <a:pt x="100" y="11055"/>
                </a:moveTo>
                <a:lnTo>
                  <a:pt x="100" y="11055"/>
                </a:lnTo>
                <a:cubicBezTo>
                  <a:pt x="100" y="11083"/>
                  <a:pt x="78" y="11105"/>
                  <a:pt x="50" y="11105"/>
                </a:cubicBezTo>
                <a:cubicBezTo>
                  <a:pt x="23" y="11105"/>
                  <a:pt x="0" y="11083"/>
                  <a:pt x="0" y="11055"/>
                </a:cubicBezTo>
                <a:cubicBezTo>
                  <a:pt x="0" y="11028"/>
                  <a:pt x="23" y="11005"/>
                  <a:pt x="50" y="11005"/>
                </a:cubicBezTo>
                <a:cubicBezTo>
                  <a:pt x="78" y="11005"/>
                  <a:pt x="100" y="11028"/>
                  <a:pt x="100" y="11055"/>
                </a:cubicBezTo>
                <a:close/>
                <a:moveTo>
                  <a:pt x="100" y="11255"/>
                </a:moveTo>
                <a:lnTo>
                  <a:pt x="100" y="11255"/>
                </a:lnTo>
                <a:cubicBezTo>
                  <a:pt x="100" y="11283"/>
                  <a:pt x="78" y="11305"/>
                  <a:pt x="50" y="11305"/>
                </a:cubicBezTo>
                <a:cubicBezTo>
                  <a:pt x="23" y="11305"/>
                  <a:pt x="0" y="11283"/>
                  <a:pt x="0" y="11255"/>
                </a:cubicBezTo>
                <a:cubicBezTo>
                  <a:pt x="0" y="11228"/>
                  <a:pt x="23" y="11205"/>
                  <a:pt x="50" y="11205"/>
                </a:cubicBezTo>
                <a:cubicBezTo>
                  <a:pt x="78" y="11205"/>
                  <a:pt x="100" y="11228"/>
                  <a:pt x="100" y="11255"/>
                </a:cubicBezTo>
                <a:close/>
                <a:moveTo>
                  <a:pt x="100" y="11455"/>
                </a:moveTo>
                <a:lnTo>
                  <a:pt x="100" y="11456"/>
                </a:lnTo>
                <a:cubicBezTo>
                  <a:pt x="100" y="11483"/>
                  <a:pt x="78" y="11506"/>
                  <a:pt x="50" y="11506"/>
                </a:cubicBezTo>
                <a:cubicBezTo>
                  <a:pt x="23" y="11506"/>
                  <a:pt x="0" y="11483"/>
                  <a:pt x="0" y="11456"/>
                </a:cubicBezTo>
                <a:lnTo>
                  <a:pt x="0" y="11455"/>
                </a:lnTo>
                <a:cubicBezTo>
                  <a:pt x="0" y="11428"/>
                  <a:pt x="23" y="11405"/>
                  <a:pt x="50" y="11405"/>
                </a:cubicBezTo>
                <a:cubicBezTo>
                  <a:pt x="78" y="11405"/>
                  <a:pt x="100" y="11428"/>
                  <a:pt x="100" y="11455"/>
                </a:cubicBezTo>
                <a:close/>
                <a:moveTo>
                  <a:pt x="100" y="11656"/>
                </a:moveTo>
                <a:lnTo>
                  <a:pt x="100" y="11656"/>
                </a:lnTo>
                <a:cubicBezTo>
                  <a:pt x="100" y="11683"/>
                  <a:pt x="78" y="11706"/>
                  <a:pt x="50" y="11706"/>
                </a:cubicBezTo>
                <a:cubicBezTo>
                  <a:pt x="23" y="11706"/>
                  <a:pt x="0" y="11683"/>
                  <a:pt x="0" y="11656"/>
                </a:cubicBezTo>
                <a:cubicBezTo>
                  <a:pt x="0" y="11628"/>
                  <a:pt x="23" y="11606"/>
                  <a:pt x="50" y="11606"/>
                </a:cubicBezTo>
                <a:cubicBezTo>
                  <a:pt x="78" y="11606"/>
                  <a:pt x="100" y="11628"/>
                  <a:pt x="100" y="11656"/>
                </a:cubicBezTo>
                <a:close/>
                <a:moveTo>
                  <a:pt x="100" y="11856"/>
                </a:moveTo>
                <a:lnTo>
                  <a:pt x="100" y="11856"/>
                </a:lnTo>
                <a:cubicBezTo>
                  <a:pt x="100" y="11883"/>
                  <a:pt x="78" y="11906"/>
                  <a:pt x="50" y="11906"/>
                </a:cubicBezTo>
                <a:cubicBezTo>
                  <a:pt x="23" y="11906"/>
                  <a:pt x="0" y="11883"/>
                  <a:pt x="0" y="11856"/>
                </a:cubicBezTo>
                <a:cubicBezTo>
                  <a:pt x="0" y="11828"/>
                  <a:pt x="23" y="11806"/>
                  <a:pt x="50" y="11806"/>
                </a:cubicBezTo>
                <a:cubicBezTo>
                  <a:pt x="78" y="11806"/>
                  <a:pt x="100" y="11828"/>
                  <a:pt x="100" y="11856"/>
                </a:cubicBezTo>
                <a:close/>
                <a:moveTo>
                  <a:pt x="100" y="12056"/>
                </a:moveTo>
                <a:lnTo>
                  <a:pt x="100" y="12056"/>
                </a:lnTo>
                <a:cubicBezTo>
                  <a:pt x="100" y="12084"/>
                  <a:pt x="78" y="12106"/>
                  <a:pt x="50" y="12106"/>
                </a:cubicBezTo>
                <a:cubicBezTo>
                  <a:pt x="23" y="12106"/>
                  <a:pt x="0" y="12084"/>
                  <a:pt x="0" y="12056"/>
                </a:cubicBezTo>
                <a:cubicBezTo>
                  <a:pt x="0" y="12028"/>
                  <a:pt x="23" y="12006"/>
                  <a:pt x="50" y="12006"/>
                </a:cubicBezTo>
                <a:cubicBezTo>
                  <a:pt x="78" y="12006"/>
                  <a:pt x="100" y="12028"/>
                  <a:pt x="100" y="12056"/>
                </a:cubicBezTo>
                <a:close/>
                <a:moveTo>
                  <a:pt x="100" y="12256"/>
                </a:moveTo>
                <a:lnTo>
                  <a:pt x="100" y="12256"/>
                </a:lnTo>
                <a:cubicBezTo>
                  <a:pt x="100" y="12284"/>
                  <a:pt x="78" y="12306"/>
                  <a:pt x="50" y="12306"/>
                </a:cubicBezTo>
                <a:cubicBezTo>
                  <a:pt x="23" y="12306"/>
                  <a:pt x="0" y="12284"/>
                  <a:pt x="0" y="12256"/>
                </a:cubicBezTo>
                <a:cubicBezTo>
                  <a:pt x="0" y="12228"/>
                  <a:pt x="23" y="12206"/>
                  <a:pt x="50" y="12206"/>
                </a:cubicBezTo>
                <a:cubicBezTo>
                  <a:pt x="78" y="12206"/>
                  <a:pt x="100" y="12228"/>
                  <a:pt x="100" y="12256"/>
                </a:cubicBezTo>
                <a:close/>
                <a:moveTo>
                  <a:pt x="100" y="12456"/>
                </a:moveTo>
                <a:lnTo>
                  <a:pt x="100" y="12456"/>
                </a:lnTo>
                <a:cubicBezTo>
                  <a:pt x="100" y="12484"/>
                  <a:pt x="78" y="12506"/>
                  <a:pt x="50" y="12506"/>
                </a:cubicBezTo>
                <a:cubicBezTo>
                  <a:pt x="23" y="12506"/>
                  <a:pt x="0" y="12484"/>
                  <a:pt x="0" y="12456"/>
                </a:cubicBezTo>
                <a:cubicBezTo>
                  <a:pt x="0" y="12428"/>
                  <a:pt x="23" y="12406"/>
                  <a:pt x="50" y="12406"/>
                </a:cubicBezTo>
                <a:cubicBezTo>
                  <a:pt x="78" y="12406"/>
                  <a:pt x="100" y="12428"/>
                  <a:pt x="100" y="12456"/>
                </a:cubicBezTo>
                <a:close/>
                <a:moveTo>
                  <a:pt x="100" y="12656"/>
                </a:moveTo>
                <a:lnTo>
                  <a:pt x="100" y="12656"/>
                </a:lnTo>
                <a:cubicBezTo>
                  <a:pt x="100" y="12684"/>
                  <a:pt x="78" y="12706"/>
                  <a:pt x="50" y="12706"/>
                </a:cubicBezTo>
                <a:cubicBezTo>
                  <a:pt x="23" y="12706"/>
                  <a:pt x="0" y="12684"/>
                  <a:pt x="0" y="12656"/>
                </a:cubicBezTo>
                <a:cubicBezTo>
                  <a:pt x="0" y="12628"/>
                  <a:pt x="23" y="12606"/>
                  <a:pt x="50" y="12606"/>
                </a:cubicBezTo>
                <a:cubicBezTo>
                  <a:pt x="78" y="12606"/>
                  <a:pt x="100" y="12628"/>
                  <a:pt x="100" y="12656"/>
                </a:cubicBezTo>
                <a:close/>
                <a:moveTo>
                  <a:pt x="100" y="12856"/>
                </a:moveTo>
                <a:lnTo>
                  <a:pt x="100" y="12856"/>
                </a:lnTo>
                <a:cubicBezTo>
                  <a:pt x="100" y="12884"/>
                  <a:pt x="78" y="12906"/>
                  <a:pt x="50" y="12906"/>
                </a:cubicBezTo>
                <a:cubicBezTo>
                  <a:pt x="23" y="12906"/>
                  <a:pt x="0" y="12884"/>
                  <a:pt x="0" y="12856"/>
                </a:cubicBezTo>
                <a:cubicBezTo>
                  <a:pt x="0" y="12829"/>
                  <a:pt x="23" y="12806"/>
                  <a:pt x="50" y="12806"/>
                </a:cubicBezTo>
                <a:cubicBezTo>
                  <a:pt x="78" y="12806"/>
                  <a:pt x="100" y="12829"/>
                  <a:pt x="100" y="12856"/>
                </a:cubicBezTo>
                <a:close/>
                <a:moveTo>
                  <a:pt x="100" y="13056"/>
                </a:moveTo>
                <a:lnTo>
                  <a:pt x="100" y="13056"/>
                </a:lnTo>
                <a:cubicBezTo>
                  <a:pt x="100" y="13084"/>
                  <a:pt x="78" y="13106"/>
                  <a:pt x="50" y="13106"/>
                </a:cubicBezTo>
                <a:cubicBezTo>
                  <a:pt x="23" y="13106"/>
                  <a:pt x="0" y="13084"/>
                  <a:pt x="0" y="13056"/>
                </a:cubicBezTo>
                <a:cubicBezTo>
                  <a:pt x="0" y="13029"/>
                  <a:pt x="23" y="13006"/>
                  <a:pt x="50" y="13006"/>
                </a:cubicBezTo>
                <a:cubicBezTo>
                  <a:pt x="78" y="13006"/>
                  <a:pt x="100" y="13029"/>
                  <a:pt x="100" y="13056"/>
                </a:cubicBezTo>
                <a:close/>
                <a:moveTo>
                  <a:pt x="100" y="13256"/>
                </a:moveTo>
                <a:lnTo>
                  <a:pt x="100" y="13256"/>
                </a:lnTo>
                <a:cubicBezTo>
                  <a:pt x="100" y="13284"/>
                  <a:pt x="78" y="13306"/>
                  <a:pt x="50" y="13306"/>
                </a:cubicBezTo>
                <a:cubicBezTo>
                  <a:pt x="23" y="13306"/>
                  <a:pt x="0" y="13284"/>
                  <a:pt x="0" y="13256"/>
                </a:cubicBezTo>
                <a:cubicBezTo>
                  <a:pt x="0" y="13229"/>
                  <a:pt x="23" y="13206"/>
                  <a:pt x="50" y="13206"/>
                </a:cubicBezTo>
                <a:cubicBezTo>
                  <a:pt x="78" y="13206"/>
                  <a:pt x="100" y="13229"/>
                  <a:pt x="100" y="13256"/>
                </a:cubicBezTo>
                <a:close/>
                <a:moveTo>
                  <a:pt x="100" y="13456"/>
                </a:moveTo>
                <a:lnTo>
                  <a:pt x="100" y="13457"/>
                </a:lnTo>
                <a:cubicBezTo>
                  <a:pt x="100" y="13484"/>
                  <a:pt x="78" y="13507"/>
                  <a:pt x="50" y="13507"/>
                </a:cubicBezTo>
                <a:cubicBezTo>
                  <a:pt x="23" y="13507"/>
                  <a:pt x="0" y="13484"/>
                  <a:pt x="0" y="13457"/>
                </a:cubicBezTo>
                <a:lnTo>
                  <a:pt x="0" y="13456"/>
                </a:lnTo>
                <a:cubicBezTo>
                  <a:pt x="0" y="13429"/>
                  <a:pt x="23" y="13406"/>
                  <a:pt x="50" y="13406"/>
                </a:cubicBezTo>
                <a:cubicBezTo>
                  <a:pt x="78" y="13406"/>
                  <a:pt x="100" y="13429"/>
                  <a:pt x="100" y="13456"/>
                </a:cubicBezTo>
                <a:close/>
                <a:moveTo>
                  <a:pt x="100" y="13657"/>
                </a:moveTo>
                <a:lnTo>
                  <a:pt x="100" y="13657"/>
                </a:lnTo>
                <a:cubicBezTo>
                  <a:pt x="100" y="13684"/>
                  <a:pt x="78" y="13707"/>
                  <a:pt x="50" y="13707"/>
                </a:cubicBezTo>
                <a:cubicBezTo>
                  <a:pt x="23" y="13707"/>
                  <a:pt x="0" y="13684"/>
                  <a:pt x="0" y="13657"/>
                </a:cubicBezTo>
                <a:cubicBezTo>
                  <a:pt x="0" y="13629"/>
                  <a:pt x="23" y="13607"/>
                  <a:pt x="50" y="13607"/>
                </a:cubicBezTo>
                <a:cubicBezTo>
                  <a:pt x="78" y="13607"/>
                  <a:pt x="100" y="13629"/>
                  <a:pt x="100" y="13657"/>
                </a:cubicBezTo>
                <a:close/>
                <a:moveTo>
                  <a:pt x="100" y="13857"/>
                </a:moveTo>
                <a:lnTo>
                  <a:pt x="100" y="13857"/>
                </a:lnTo>
                <a:cubicBezTo>
                  <a:pt x="100" y="13884"/>
                  <a:pt x="78" y="13907"/>
                  <a:pt x="50" y="13907"/>
                </a:cubicBezTo>
                <a:cubicBezTo>
                  <a:pt x="23" y="13907"/>
                  <a:pt x="0" y="13884"/>
                  <a:pt x="0" y="13857"/>
                </a:cubicBezTo>
                <a:cubicBezTo>
                  <a:pt x="0" y="13829"/>
                  <a:pt x="23" y="13807"/>
                  <a:pt x="50" y="13807"/>
                </a:cubicBezTo>
                <a:cubicBezTo>
                  <a:pt x="78" y="13807"/>
                  <a:pt x="100" y="13829"/>
                  <a:pt x="100" y="13857"/>
                </a:cubicBezTo>
                <a:close/>
                <a:moveTo>
                  <a:pt x="100" y="14057"/>
                </a:moveTo>
                <a:lnTo>
                  <a:pt x="100" y="14057"/>
                </a:lnTo>
                <a:cubicBezTo>
                  <a:pt x="100" y="14085"/>
                  <a:pt x="78" y="14107"/>
                  <a:pt x="50" y="14107"/>
                </a:cubicBezTo>
                <a:cubicBezTo>
                  <a:pt x="23" y="14107"/>
                  <a:pt x="0" y="14085"/>
                  <a:pt x="0" y="14057"/>
                </a:cubicBezTo>
                <a:cubicBezTo>
                  <a:pt x="0" y="14029"/>
                  <a:pt x="23" y="14007"/>
                  <a:pt x="50" y="14007"/>
                </a:cubicBezTo>
                <a:cubicBezTo>
                  <a:pt x="78" y="14007"/>
                  <a:pt x="100" y="14029"/>
                  <a:pt x="100" y="14057"/>
                </a:cubicBezTo>
                <a:close/>
                <a:moveTo>
                  <a:pt x="100" y="14257"/>
                </a:moveTo>
                <a:lnTo>
                  <a:pt x="100" y="14257"/>
                </a:lnTo>
                <a:cubicBezTo>
                  <a:pt x="100" y="14285"/>
                  <a:pt x="78" y="14307"/>
                  <a:pt x="50" y="14307"/>
                </a:cubicBezTo>
                <a:cubicBezTo>
                  <a:pt x="23" y="14307"/>
                  <a:pt x="0" y="14285"/>
                  <a:pt x="0" y="14257"/>
                </a:cubicBezTo>
                <a:cubicBezTo>
                  <a:pt x="0" y="14229"/>
                  <a:pt x="23" y="14207"/>
                  <a:pt x="50" y="14207"/>
                </a:cubicBezTo>
                <a:cubicBezTo>
                  <a:pt x="78" y="14207"/>
                  <a:pt x="100" y="14229"/>
                  <a:pt x="100" y="14257"/>
                </a:cubicBezTo>
                <a:close/>
                <a:moveTo>
                  <a:pt x="100" y="14457"/>
                </a:moveTo>
                <a:lnTo>
                  <a:pt x="100" y="14457"/>
                </a:lnTo>
                <a:cubicBezTo>
                  <a:pt x="100" y="14485"/>
                  <a:pt x="78" y="14507"/>
                  <a:pt x="50" y="14507"/>
                </a:cubicBezTo>
                <a:cubicBezTo>
                  <a:pt x="23" y="14507"/>
                  <a:pt x="0" y="14485"/>
                  <a:pt x="0" y="14457"/>
                </a:cubicBezTo>
                <a:cubicBezTo>
                  <a:pt x="0" y="14429"/>
                  <a:pt x="23" y="14407"/>
                  <a:pt x="50" y="14407"/>
                </a:cubicBezTo>
                <a:cubicBezTo>
                  <a:pt x="78" y="14407"/>
                  <a:pt x="100" y="14429"/>
                  <a:pt x="100" y="14457"/>
                </a:cubicBezTo>
                <a:close/>
                <a:moveTo>
                  <a:pt x="100" y="14657"/>
                </a:moveTo>
                <a:lnTo>
                  <a:pt x="100" y="14657"/>
                </a:lnTo>
                <a:cubicBezTo>
                  <a:pt x="100" y="14685"/>
                  <a:pt x="78" y="14707"/>
                  <a:pt x="50" y="14707"/>
                </a:cubicBezTo>
                <a:cubicBezTo>
                  <a:pt x="23" y="14707"/>
                  <a:pt x="0" y="14685"/>
                  <a:pt x="0" y="14657"/>
                </a:cubicBezTo>
                <a:cubicBezTo>
                  <a:pt x="0" y="14629"/>
                  <a:pt x="23" y="14607"/>
                  <a:pt x="50" y="14607"/>
                </a:cubicBezTo>
                <a:cubicBezTo>
                  <a:pt x="78" y="14607"/>
                  <a:pt x="100" y="14629"/>
                  <a:pt x="100" y="14657"/>
                </a:cubicBezTo>
                <a:close/>
                <a:moveTo>
                  <a:pt x="100" y="14857"/>
                </a:moveTo>
                <a:lnTo>
                  <a:pt x="100" y="14857"/>
                </a:lnTo>
                <a:cubicBezTo>
                  <a:pt x="100" y="14885"/>
                  <a:pt x="78" y="14907"/>
                  <a:pt x="50" y="14907"/>
                </a:cubicBezTo>
                <a:cubicBezTo>
                  <a:pt x="23" y="14907"/>
                  <a:pt x="0" y="14885"/>
                  <a:pt x="0" y="14857"/>
                </a:cubicBezTo>
                <a:cubicBezTo>
                  <a:pt x="0" y="14830"/>
                  <a:pt x="23" y="14807"/>
                  <a:pt x="50" y="14807"/>
                </a:cubicBezTo>
                <a:cubicBezTo>
                  <a:pt x="78" y="14807"/>
                  <a:pt x="100" y="14830"/>
                  <a:pt x="100" y="14857"/>
                </a:cubicBezTo>
                <a:close/>
                <a:moveTo>
                  <a:pt x="100" y="15057"/>
                </a:moveTo>
                <a:lnTo>
                  <a:pt x="100" y="15057"/>
                </a:lnTo>
                <a:cubicBezTo>
                  <a:pt x="100" y="15085"/>
                  <a:pt x="78" y="15107"/>
                  <a:pt x="50" y="15107"/>
                </a:cubicBezTo>
                <a:cubicBezTo>
                  <a:pt x="23" y="15107"/>
                  <a:pt x="0" y="15085"/>
                  <a:pt x="0" y="15057"/>
                </a:cubicBezTo>
                <a:cubicBezTo>
                  <a:pt x="0" y="15030"/>
                  <a:pt x="23" y="15007"/>
                  <a:pt x="50" y="15007"/>
                </a:cubicBezTo>
                <a:cubicBezTo>
                  <a:pt x="78" y="15007"/>
                  <a:pt x="100" y="15030"/>
                  <a:pt x="100" y="15057"/>
                </a:cubicBezTo>
                <a:close/>
                <a:moveTo>
                  <a:pt x="100" y="15257"/>
                </a:moveTo>
                <a:lnTo>
                  <a:pt x="100" y="15258"/>
                </a:lnTo>
                <a:cubicBezTo>
                  <a:pt x="100" y="15285"/>
                  <a:pt x="78" y="15308"/>
                  <a:pt x="50" y="15308"/>
                </a:cubicBezTo>
                <a:cubicBezTo>
                  <a:pt x="23" y="15308"/>
                  <a:pt x="0" y="15285"/>
                  <a:pt x="0" y="15258"/>
                </a:cubicBezTo>
                <a:lnTo>
                  <a:pt x="0" y="15257"/>
                </a:lnTo>
                <a:cubicBezTo>
                  <a:pt x="0" y="15230"/>
                  <a:pt x="23" y="15207"/>
                  <a:pt x="50" y="15207"/>
                </a:cubicBezTo>
                <a:cubicBezTo>
                  <a:pt x="78" y="15207"/>
                  <a:pt x="100" y="15230"/>
                  <a:pt x="100" y="15257"/>
                </a:cubicBezTo>
                <a:close/>
                <a:moveTo>
                  <a:pt x="100" y="15458"/>
                </a:moveTo>
                <a:lnTo>
                  <a:pt x="100" y="15458"/>
                </a:lnTo>
                <a:cubicBezTo>
                  <a:pt x="100" y="15485"/>
                  <a:pt x="78" y="15508"/>
                  <a:pt x="50" y="15508"/>
                </a:cubicBezTo>
                <a:cubicBezTo>
                  <a:pt x="23" y="15508"/>
                  <a:pt x="0" y="15485"/>
                  <a:pt x="0" y="15458"/>
                </a:cubicBezTo>
                <a:cubicBezTo>
                  <a:pt x="0" y="15430"/>
                  <a:pt x="23" y="15408"/>
                  <a:pt x="50" y="15408"/>
                </a:cubicBezTo>
                <a:cubicBezTo>
                  <a:pt x="78" y="15408"/>
                  <a:pt x="100" y="15430"/>
                  <a:pt x="100" y="15458"/>
                </a:cubicBezTo>
                <a:close/>
                <a:moveTo>
                  <a:pt x="100" y="15658"/>
                </a:moveTo>
                <a:lnTo>
                  <a:pt x="100" y="15658"/>
                </a:lnTo>
                <a:cubicBezTo>
                  <a:pt x="100" y="15685"/>
                  <a:pt x="78" y="15708"/>
                  <a:pt x="50" y="15708"/>
                </a:cubicBezTo>
                <a:cubicBezTo>
                  <a:pt x="23" y="15708"/>
                  <a:pt x="0" y="15685"/>
                  <a:pt x="0" y="15658"/>
                </a:cubicBezTo>
                <a:cubicBezTo>
                  <a:pt x="0" y="15630"/>
                  <a:pt x="23" y="15608"/>
                  <a:pt x="50" y="15608"/>
                </a:cubicBezTo>
                <a:cubicBezTo>
                  <a:pt x="78" y="15608"/>
                  <a:pt x="100" y="15630"/>
                  <a:pt x="100" y="15658"/>
                </a:cubicBezTo>
                <a:close/>
                <a:moveTo>
                  <a:pt x="100" y="15858"/>
                </a:moveTo>
                <a:lnTo>
                  <a:pt x="100" y="15858"/>
                </a:lnTo>
                <a:cubicBezTo>
                  <a:pt x="100" y="15885"/>
                  <a:pt x="78" y="15908"/>
                  <a:pt x="50" y="15908"/>
                </a:cubicBezTo>
                <a:cubicBezTo>
                  <a:pt x="23" y="15908"/>
                  <a:pt x="0" y="15885"/>
                  <a:pt x="0" y="15858"/>
                </a:cubicBezTo>
                <a:cubicBezTo>
                  <a:pt x="0" y="15830"/>
                  <a:pt x="23" y="15808"/>
                  <a:pt x="50" y="15808"/>
                </a:cubicBezTo>
                <a:cubicBezTo>
                  <a:pt x="78" y="15808"/>
                  <a:pt x="100" y="15830"/>
                  <a:pt x="100" y="15858"/>
                </a:cubicBezTo>
                <a:close/>
                <a:moveTo>
                  <a:pt x="100" y="16058"/>
                </a:moveTo>
                <a:lnTo>
                  <a:pt x="100" y="16058"/>
                </a:lnTo>
                <a:cubicBezTo>
                  <a:pt x="100" y="16086"/>
                  <a:pt x="78" y="16108"/>
                  <a:pt x="50" y="16108"/>
                </a:cubicBezTo>
                <a:cubicBezTo>
                  <a:pt x="23" y="16108"/>
                  <a:pt x="0" y="16086"/>
                  <a:pt x="0" y="16058"/>
                </a:cubicBezTo>
                <a:cubicBezTo>
                  <a:pt x="0" y="16030"/>
                  <a:pt x="23" y="16008"/>
                  <a:pt x="50" y="16008"/>
                </a:cubicBezTo>
                <a:cubicBezTo>
                  <a:pt x="78" y="16008"/>
                  <a:pt x="100" y="16030"/>
                  <a:pt x="100" y="16058"/>
                </a:cubicBezTo>
                <a:close/>
                <a:moveTo>
                  <a:pt x="100" y="16258"/>
                </a:moveTo>
                <a:lnTo>
                  <a:pt x="100" y="16258"/>
                </a:lnTo>
                <a:cubicBezTo>
                  <a:pt x="100" y="16286"/>
                  <a:pt x="78" y="16308"/>
                  <a:pt x="50" y="16308"/>
                </a:cubicBezTo>
                <a:cubicBezTo>
                  <a:pt x="23" y="16308"/>
                  <a:pt x="0" y="16286"/>
                  <a:pt x="0" y="16258"/>
                </a:cubicBezTo>
                <a:cubicBezTo>
                  <a:pt x="0" y="16230"/>
                  <a:pt x="23" y="16208"/>
                  <a:pt x="50" y="16208"/>
                </a:cubicBezTo>
                <a:cubicBezTo>
                  <a:pt x="78" y="16208"/>
                  <a:pt x="100" y="16230"/>
                  <a:pt x="100" y="16258"/>
                </a:cubicBezTo>
                <a:close/>
                <a:moveTo>
                  <a:pt x="100" y="16458"/>
                </a:moveTo>
                <a:lnTo>
                  <a:pt x="100" y="16458"/>
                </a:lnTo>
                <a:cubicBezTo>
                  <a:pt x="100" y="16486"/>
                  <a:pt x="78" y="16508"/>
                  <a:pt x="50" y="16508"/>
                </a:cubicBezTo>
                <a:cubicBezTo>
                  <a:pt x="23" y="16508"/>
                  <a:pt x="0" y="16486"/>
                  <a:pt x="0" y="16458"/>
                </a:cubicBezTo>
                <a:cubicBezTo>
                  <a:pt x="0" y="16430"/>
                  <a:pt x="23" y="16408"/>
                  <a:pt x="50" y="16408"/>
                </a:cubicBezTo>
                <a:cubicBezTo>
                  <a:pt x="78" y="16408"/>
                  <a:pt x="100" y="16430"/>
                  <a:pt x="100" y="16458"/>
                </a:cubicBezTo>
                <a:close/>
                <a:moveTo>
                  <a:pt x="100" y="16658"/>
                </a:moveTo>
                <a:lnTo>
                  <a:pt x="100" y="16658"/>
                </a:lnTo>
                <a:cubicBezTo>
                  <a:pt x="100" y="16686"/>
                  <a:pt x="78" y="16708"/>
                  <a:pt x="50" y="16708"/>
                </a:cubicBezTo>
                <a:cubicBezTo>
                  <a:pt x="23" y="16708"/>
                  <a:pt x="0" y="16686"/>
                  <a:pt x="0" y="16658"/>
                </a:cubicBezTo>
                <a:cubicBezTo>
                  <a:pt x="0" y="16631"/>
                  <a:pt x="23" y="16608"/>
                  <a:pt x="50" y="16608"/>
                </a:cubicBezTo>
                <a:cubicBezTo>
                  <a:pt x="78" y="16608"/>
                  <a:pt x="100" y="16631"/>
                  <a:pt x="100" y="16658"/>
                </a:cubicBezTo>
                <a:close/>
                <a:moveTo>
                  <a:pt x="100" y="16858"/>
                </a:moveTo>
                <a:lnTo>
                  <a:pt x="100" y="16858"/>
                </a:lnTo>
                <a:cubicBezTo>
                  <a:pt x="100" y="16886"/>
                  <a:pt x="78" y="16908"/>
                  <a:pt x="50" y="16908"/>
                </a:cubicBezTo>
                <a:cubicBezTo>
                  <a:pt x="23" y="16908"/>
                  <a:pt x="0" y="16886"/>
                  <a:pt x="0" y="16858"/>
                </a:cubicBezTo>
                <a:cubicBezTo>
                  <a:pt x="0" y="16831"/>
                  <a:pt x="23" y="16808"/>
                  <a:pt x="50" y="16808"/>
                </a:cubicBezTo>
                <a:cubicBezTo>
                  <a:pt x="78" y="16808"/>
                  <a:pt x="100" y="16831"/>
                  <a:pt x="100" y="16858"/>
                </a:cubicBezTo>
                <a:close/>
                <a:moveTo>
                  <a:pt x="100" y="17058"/>
                </a:moveTo>
                <a:lnTo>
                  <a:pt x="100" y="17058"/>
                </a:lnTo>
                <a:cubicBezTo>
                  <a:pt x="100" y="17086"/>
                  <a:pt x="78" y="17108"/>
                  <a:pt x="50" y="17108"/>
                </a:cubicBezTo>
                <a:cubicBezTo>
                  <a:pt x="23" y="17108"/>
                  <a:pt x="0" y="17086"/>
                  <a:pt x="0" y="17058"/>
                </a:cubicBezTo>
                <a:cubicBezTo>
                  <a:pt x="0" y="17031"/>
                  <a:pt x="23" y="17008"/>
                  <a:pt x="50" y="17008"/>
                </a:cubicBezTo>
                <a:cubicBezTo>
                  <a:pt x="78" y="17008"/>
                  <a:pt x="100" y="17031"/>
                  <a:pt x="100" y="17058"/>
                </a:cubicBezTo>
                <a:close/>
                <a:moveTo>
                  <a:pt x="100" y="17258"/>
                </a:moveTo>
                <a:lnTo>
                  <a:pt x="100" y="17259"/>
                </a:lnTo>
                <a:cubicBezTo>
                  <a:pt x="100" y="17286"/>
                  <a:pt x="78" y="17309"/>
                  <a:pt x="50" y="17309"/>
                </a:cubicBezTo>
                <a:cubicBezTo>
                  <a:pt x="23" y="17309"/>
                  <a:pt x="0" y="17286"/>
                  <a:pt x="0" y="17259"/>
                </a:cubicBezTo>
                <a:lnTo>
                  <a:pt x="0" y="17258"/>
                </a:lnTo>
                <a:cubicBezTo>
                  <a:pt x="0" y="17231"/>
                  <a:pt x="23" y="17208"/>
                  <a:pt x="50" y="17208"/>
                </a:cubicBezTo>
                <a:cubicBezTo>
                  <a:pt x="78" y="17208"/>
                  <a:pt x="100" y="17231"/>
                  <a:pt x="100" y="17258"/>
                </a:cubicBezTo>
                <a:close/>
                <a:moveTo>
                  <a:pt x="100" y="17459"/>
                </a:moveTo>
                <a:lnTo>
                  <a:pt x="100" y="17459"/>
                </a:lnTo>
                <a:cubicBezTo>
                  <a:pt x="100" y="17486"/>
                  <a:pt x="78" y="17509"/>
                  <a:pt x="50" y="17509"/>
                </a:cubicBezTo>
                <a:cubicBezTo>
                  <a:pt x="23" y="17509"/>
                  <a:pt x="0" y="17486"/>
                  <a:pt x="0" y="17459"/>
                </a:cubicBezTo>
                <a:cubicBezTo>
                  <a:pt x="0" y="17431"/>
                  <a:pt x="23" y="17409"/>
                  <a:pt x="50" y="17409"/>
                </a:cubicBezTo>
                <a:cubicBezTo>
                  <a:pt x="78" y="17409"/>
                  <a:pt x="100" y="17431"/>
                  <a:pt x="100" y="17459"/>
                </a:cubicBezTo>
                <a:close/>
                <a:moveTo>
                  <a:pt x="100" y="17659"/>
                </a:moveTo>
                <a:lnTo>
                  <a:pt x="100" y="17659"/>
                </a:lnTo>
                <a:cubicBezTo>
                  <a:pt x="100" y="17686"/>
                  <a:pt x="78" y="17709"/>
                  <a:pt x="50" y="17709"/>
                </a:cubicBezTo>
                <a:cubicBezTo>
                  <a:pt x="23" y="17709"/>
                  <a:pt x="0" y="17686"/>
                  <a:pt x="0" y="17659"/>
                </a:cubicBezTo>
                <a:cubicBezTo>
                  <a:pt x="0" y="17631"/>
                  <a:pt x="23" y="17609"/>
                  <a:pt x="50" y="17609"/>
                </a:cubicBezTo>
                <a:cubicBezTo>
                  <a:pt x="78" y="17609"/>
                  <a:pt x="100" y="17631"/>
                  <a:pt x="100" y="17659"/>
                </a:cubicBezTo>
                <a:close/>
                <a:moveTo>
                  <a:pt x="100" y="17859"/>
                </a:moveTo>
                <a:lnTo>
                  <a:pt x="100" y="17859"/>
                </a:lnTo>
                <a:cubicBezTo>
                  <a:pt x="100" y="17886"/>
                  <a:pt x="78" y="17909"/>
                  <a:pt x="50" y="17909"/>
                </a:cubicBezTo>
                <a:cubicBezTo>
                  <a:pt x="23" y="17909"/>
                  <a:pt x="0" y="17886"/>
                  <a:pt x="0" y="17859"/>
                </a:cubicBezTo>
                <a:cubicBezTo>
                  <a:pt x="0" y="17831"/>
                  <a:pt x="23" y="17809"/>
                  <a:pt x="50" y="17809"/>
                </a:cubicBezTo>
                <a:cubicBezTo>
                  <a:pt x="78" y="17809"/>
                  <a:pt x="100" y="17831"/>
                  <a:pt x="100" y="17859"/>
                </a:cubicBezTo>
                <a:close/>
                <a:moveTo>
                  <a:pt x="100" y="18059"/>
                </a:moveTo>
                <a:lnTo>
                  <a:pt x="100" y="18059"/>
                </a:lnTo>
                <a:cubicBezTo>
                  <a:pt x="100" y="18087"/>
                  <a:pt x="78" y="18109"/>
                  <a:pt x="50" y="18109"/>
                </a:cubicBezTo>
                <a:cubicBezTo>
                  <a:pt x="23" y="18109"/>
                  <a:pt x="0" y="18087"/>
                  <a:pt x="0" y="18059"/>
                </a:cubicBezTo>
                <a:cubicBezTo>
                  <a:pt x="0" y="18031"/>
                  <a:pt x="23" y="18009"/>
                  <a:pt x="50" y="18009"/>
                </a:cubicBezTo>
                <a:cubicBezTo>
                  <a:pt x="78" y="18009"/>
                  <a:pt x="100" y="18031"/>
                  <a:pt x="100" y="18059"/>
                </a:cubicBezTo>
                <a:close/>
                <a:moveTo>
                  <a:pt x="100" y="18259"/>
                </a:moveTo>
                <a:lnTo>
                  <a:pt x="100" y="18259"/>
                </a:lnTo>
                <a:cubicBezTo>
                  <a:pt x="100" y="18287"/>
                  <a:pt x="78" y="18309"/>
                  <a:pt x="50" y="18309"/>
                </a:cubicBezTo>
                <a:cubicBezTo>
                  <a:pt x="23" y="18309"/>
                  <a:pt x="0" y="18287"/>
                  <a:pt x="0" y="18259"/>
                </a:cubicBezTo>
                <a:cubicBezTo>
                  <a:pt x="0" y="18231"/>
                  <a:pt x="23" y="18209"/>
                  <a:pt x="50" y="18209"/>
                </a:cubicBezTo>
                <a:cubicBezTo>
                  <a:pt x="78" y="18209"/>
                  <a:pt x="100" y="18231"/>
                  <a:pt x="100" y="18259"/>
                </a:cubicBezTo>
                <a:close/>
                <a:moveTo>
                  <a:pt x="100" y="18459"/>
                </a:moveTo>
                <a:lnTo>
                  <a:pt x="100" y="18459"/>
                </a:lnTo>
                <a:cubicBezTo>
                  <a:pt x="100" y="18487"/>
                  <a:pt x="78" y="18509"/>
                  <a:pt x="50" y="18509"/>
                </a:cubicBezTo>
                <a:cubicBezTo>
                  <a:pt x="23" y="18509"/>
                  <a:pt x="0" y="18487"/>
                  <a:pt x="0" y="18459"/>
                </a:cubicBezTo>
                <a:cubicBezTo>
                  <a:pt x="0" y="18431"/>
                  <a:pt x="23" y="18409"/>
                  <a:pt x="50" y="18409"/>
                </a:cubicBezTo>
                <a:cubicBezTo>
                  <a:pt x="78" y="18409"/>
                  <a:pt x="100" y="18431"/>
                  <a:pt x="100" y="18459"/>
                </a:cubicBezTo>
                <a:close/>
                <a:moveTo>
                  <a:pt x="100" y="18659"/>
                </a:moveTo>
                <a:lnTo>
                  <a:pt x="100" y="18659"/>
                </a:lnTo>
                <a:cubicBezTo>
                  <a:pt x="100" y="18687"/>
                  <a:pt x="78" y="18709"/>
                  <a:pt x="50" y="18709"/>
                </a:cubicBezTo>
                <a:cubicBezTo>
                  <a:pt x="23" y="18709"/>
                  <a:pt x="0" y="18687"/>
                  <a:pt x="0" y="18659"/>
                </a:cubicBezTo>
                <a:cubicBezTo>
                  <a:pt x="0" y="18632"/>
                  <a:pt x="23" y="18609"/>
                  <a:pt x="50" y="18609"/>
                </a:cubicBezTo>
                <a:cubicBezTo>
                  <a:pt x="78" y="18609"/>
                  <a:pt x="100" y="18632"/>
                  <a:pt x="100" y="18659"/>
                </a:cubicBezTo>
                <a:close/>
                <a:moveTo>
                  <a:pt x="100" y="18859"/>
                </a:moveTo>
                <a:lnTo>
                  <a:pt x="100" y="18859"/>
                </a:lnTo>
                <a:cubicBezTo>
                  <a:pt x="100" y="18887"/>
                  <a:pt x="78" y="18909"/>
                  <a:pt x="50" y="18909"/>
                </a:cubicBezTo>
                <a:cubicBezTo>
                  <a:pt x="23" y="18909"/>
                  <a:pt x="0" y="18887"/>
                  <a:pt x="0" y="18859"/>
                </a:cubicBezTo>
                <a:cubicBezTo>
                  <a:pt x="0" y="18832"/>
                  <a:pt x="23" y="18809"/>
                  <a:pt x="50" y="18809"/>
                </a:cubicBezTo>
                <a:cubicBezTo>
                  <a:pt x="78" y="18809"/>
                  <a:pt x="100" y="18832"/>
                  <a:pt x="100" y="18859"/>
                </a:cubicBezTo>
                <a:close/>
                <a:moveTo>
                  <a:pt x="100" y="19059"/>
                </a:moveTo>
                <a:lnTo>
                  <a:pt x="100" y="19059"/>
                </a:lnTo>
                <a:cubicBezTo>
                  <a:pt x="100" y="19087"/>
                  <a:pt x="78" y="19109"/>
                  <a:pt x="50" y="19109"/>
                </a:cubicBezTo>
                <a:cubicBezTo>
                  <a:pt x="23" y="19109"/>
                  <a:pt x="0" y="19087"/>
                  <a:pt x="0" y="19059"/>
                </a:cubicBezTo>
                <a:cubicBezTo>
                  <a:pt x="0" y="19032"/>
                  <a:pt x="23" y="19009"/>
                  <a:pt x="50" y="19009"/>
                </a:cubicBezTo>
                <a:cubicBezTo>
                  <a:pt x="78" y="19009"/>
                  <a:pt x="100" y="19032"/>
                  <a:pt x="100" y="19059"/>
                </a:cubicBezTo>
                <a:close/>
                <a:moveTo>
                  <a:pt x="100" y="19259"/>
                </a:moveTo>
                <a:lnTo>
                  <a:pt x="100" y="19260"/>
                </a:lnTo>
                <a:cubicBezTo>
                  <a:pt x="100" y="19287"/>
                  <a:pt x="78" y="19310"/>
                  <a:pt x="50" y="19310"/>
                </a:cubicBezTo>
                <a:cubicBezTo>
                  <a:pt x="23" y="19310"/>
                  <a:pt x="0" y="19287"/>
                  <a:pt x="0" y="19260"/>
                </a:cubicBezTo>
                <a:lnTo>
                  <a:pt x="0" y="19259"/>
                </a:lnTo>
                <a:cubicBezTo>
                  <a:pt x="0" y="19232"/>
                  <a:pt x="23" y="19209"/>
                  <a:pt x="50" y="19209"/>
                </a:cubicBezTo>
                <a:cubicBezTo>
                  <a:pt x="78" y="19209"/>
                  <a:pt x="100" y="19232"/>
                  <a:pt x="100" y="19259"/>
                </a:cubicBezTo>
                <a:close/>
                <a:moveTo>
                  <a:pt x="100" y="19460"/>
                </a:moveTo>
                <a:lnTo>
                  <a:pt x="100" y="19460"/>
                </a:lnTo>
                <a:cubicBezTo>
                  <a:pt x="100" y="19487"/>
                  <a:pt x="78" y="19510"/>
                  <a:pt x="50" y="19510"/>
                </a:cubicBezTo>
                <a:cubicBezTo>
                  <a:pt x="23" y="19510"/>
                  <a:pt x="0" y="19487"/>
                  <a:pt x="0" y="19460"/>
                </a:cubicBezTo>
                <a:cubicBezTo>
                  <a:pt x="0" y="19432"/>
                  <a:pt x="23" y="19410"/>
                  <a:pt x="50" y="19410"/>
                </a:cubicBezTo>
                <a:cubicBezTo>
                  <a:pt x="78" y="19410"/>
                  <a:pt x="100" y="19432"/>
                  <a:pt x="100" y="19460"/>
                </a:cubicBezTo>
                <a:close/>
                <a:moveTo>
                  <a:pt x="100" y="19660"/>
                </a:moveTo>
                <a:lnTo>
                  <a:pt x="100" y="19660"/>
                </a:lnTo>
                <a:cubicBezTo>
                  <a:pt x="100" y="19687"/>
                  <a:pt x="78" y="19710"/>
                  <a:pt x="50" y="19710"/>
                </a:cubicBezTo>
                <a:cubicBezTo>
                  <a:pt x="23" y="19710"/>
                  <a:pt x="0" y="19687"/>
                  <a:pt x="0" y="19660"/>
                </a:cubicBezTo>
                <a:cubicBezTo>
                  <a:pt x="0" y="19632"/>
                  <a:pt x="23" y="19610"/>
                  <a:pt x="50" y="19610"/>
                </a:cubicBezTo>
                <a:cubicBezTo>
                  <a:pt x="78" y="19610"/>
                  <a:pt x="100" y="19632"/>
                  <a:pt x="100" y="19660"/>
                </a:cubicBezTo>
                <a:close/>
                <a:moveTo>
                  <a:pt x="100" y="19860"/>
                </a:moveTo>
                <a:lnTo>
                  <a:pt x="100" y="19860"/>
                </a:lnTo>
                <a:cubicBezTo>
                  <a:pt x="100" y="19887"/>
                  <a:pt x="78" y="19910"/>
                  <a:pt x="50" y="19910"/>
                </a:cubicBezTo>
                <a:cubicBezTo>
                  <a:pt x="23" y="19910"/>
                  <a:pt x="0" y="19887"/>
                  <a:pt x="0" y="19860"/>
                </a:cubicBezTo>
                <a:cubicBezTo>
                  <a:pt x="0" y="19832"/>
                  <a:pt x="23" y="19810"/>
                  <a:pt x="50" y="19810"/>
                </a:cubicBezTo>
                <a:cubicBezTo>
                  <a:pt x="78" y="19810"/>
                  <a:pt x="100" y="19832"/>
                  <a:pt x="100" y="19860"/>
                </a:cubicBezTo>
                <a:close/>
                <a:moveTo>
                  <a:pt x="100" y="20060"/>
                </a:moveTo>
                <a:lnTo>
                  <a:pt x="100" y="20060"/>
                </a:lnTo>
                <a:cubicBezTo>
                  <a:pt x="100" y="20088"/>
                  <a:pt x="78" y="20110"/>
                  <a:pt x="50" y="20110"/>
                </a:cubicBezTo>
                <a:cubicBezTo>
                  <a:pt x="23" y="20110"/>
                  <a:pt x="0" y="20088"/>
                  <a:pt x="0" y="20060"/>
                </a:cubicBezTo>
                <a:cubicBezTo>
                  <a:pt x="0" y="20032"/>
                  <a:pt x="23" y="20010"/>
                  <a:pt x="50" y="20010"/>
                </a:cubicBezTo>
                <a:cubicBezTo>
                  <a:pt x="78" y="20010"/>
                  <a:pt x="100" y="20032"/>
                  <a:pt x="100" y="20060"/>
                </a:cubicBezTo>
                <a:close/>
                <a:moveTo>
                  <a:pt x="100" y="20260"/>
                </a:moveTo>
                <a:lnTo>
                  <a:pt x="100" y="20260"/>
                </a:lnTo>
                <a:cubicBezTo>
                  <a:pt x="100" y="20288"/>
                  <a:pt x="78" y="20310"/>
                  <a:pt x="50" y="20310"/>
                </a:cubicBezTo>
                <a:cubicBezTo>
                  <a:pt x="23" y="20310"/>
                  <a:pt x="0" y="20288"/>
                  <a:pt x="0" y="20260"/>
                </a:cubicBezTo>
                <a:cubicBezTo>
                  <a:pt x="0" y="20232"/>
                  <a:pt x="23" y="20210"/>
                  <a:pt x="50" y="20210"/>
                </a:cubicBezTo>
                <a:cubicBezTo>
                  <a:pt x="78" y="20210"/>
                  <a:pt x="100" y="20232"/>
                  <a:pt x="100" y="20260"/>
                </a:cubicBezTo>
                <a:close/>
                <a:moveTo>
                  <a:pt x="100" y="20460"/>
                </a:moveTo>
                <a:lnTo>
                  <a:pt x="100" y="20460"/>
                </a:lnTo>
                <a:cubicBezTo>
                  <a:pt x="100" y="20488"/>
                  <a:pt x="78" y="20510"/>
                  <a:pt x="50" y="20510"/>
                </a:cubicBezTo>
                <a:cubicBezTo>
                  <a:pt x="23" y="20510"/>
                  <a:pt x="0" y="20488"/>
                  <a:pt x="0" y="20460"/>
                </a:cubicBezTo>
                <a:cubicBezTo>
                  <a:pt x="0" y="20432"/>
                  <a:pt x="23" y="20410"/>
                  <a:pt x="50" y="20410"/>
                </a:cubicBezTo>
                <a:cubicBezTo>
                  <a:pt x="78" y="20410"/>
                  <a:pt x="100" y="20432"/>
                  <a:pt x="100" y="20460"/>
                </a:cubicBezTo>
                <a:close/>
                <a:moveTo>
                  <a:pt x="100" y="20660"/>
                </a:moveTo>
                <a:lnTo>
                  <a:pt x="100" y="20660"/>
                </a:lnTo>
                <a:cubicBezTo>
                  <a:pt x="100" y="20688"/>
                  <a:pt x="78" y="20710"/>
                  <a:pt x="50" y="20710"/>
                </a:cubicBezTo>
                <a:cubicBezTo>
                  <a:pt x="23" y="20710"/>
                  <a:pt x="0" y="20688"/>
                  <a:pt x="0" y="20660"/>
                </a:cubicBezTo>
                <a:cubicBezTo>
                  <a:pt x="0" y="20633"/>
                  <a:pt x="23" y="20610"/>
                  <a:pt x="50" y="20610"/>
                </a:cubicBezTo>
                <a:cubicBezTo>
                  <a:pt x="78" y="20610"/>
                  <a:pt x="100" y="20633"/>
                  <a:pt x="100" y="20660"/>
                </a:cubicBezTo>
                <a:close/>
                <a:moveTo>
                  <a:pt x="100" y="20860"/>
                </a:moveTo>
                <a:lnTo>
                  <a:pt x="100" y="20860"/>
                </a:lnTo>
                <a:cubicBezTo>
                  <a:pt x="100" y="20888"/>
                  <a:pt x="78" y="20910"/>
                  <a:pt x="50" y="20910"/>
                </a:cubicBezTo>
                <a:cubicBezTo>
                  <a:pt x="23" y="20910"/>
                  <a:pt x="0" y="20888"/>
                  <a:pt x="0" y="20860"/>
                </a:cubicBezTo>
                <a:cubicBezTo>
                  <a:pt x="0" y="20833"/>
                  <a:pt x="23" y="20810"/>
                  <a:pt x="50" y="20810"/>
                </a:cubicBezTo>
                <a:cubicBezTo>
                  <a:pt x="78" y="20810"/>
                  <a:pt x="100" y="20833"/>
                  <a:pt x="100" y="20860"/>
                </a:cubicBezTo>
                <a:close/>
                <a:moveTo>
                  <a:pt x="100" y="21060"/>
                </a:moveTo>
                <a:lnTo>
                  <a:pt x="100" y="21060"/>
                </a:lnTo>
                <a:cubicBezTo>
                  <a:pt x="100" y="21088"/>
                  <a:pt x="78" y="21110"/>
                  <a:pt x="50" y="21110"/>
                </a:cubicBezTo>
                <a:cubicBezTo>
                  <a:pt x="23" y="21110"/>
                  <a:pt x="0" y="21088"/>
                  <a:pt x="0" y="21060"/>
                </a:cubicBezTo>
                <a:cubicBezTo>
                  <a:pt x="0" y="21033"/>
                  <a:pt x="23" y="21010"/>
                  <a:pt x="50" y="21010"/>
                </a:cubicBezTo>
                <a:cubicBezTo>
                  <a:pt x="78" y="21010"/>
                  <a:pt x="100" y="21033"/>
                  <a:pt x="100" y="21060"/>
                </a:cubicBezTo>
                <a:close/>
                <a:moveTo>
                  <a:pt x="100" y="21260"/>
                </a:moveTo>
                <a:lnTo>
                  <a:pt x="100" y="21261"/>
                </a:lnTo>
                <a:cubicBezTo>
                  <a:pt x="100" y="21288"/>
                  <a:pt x="78" y="21311"/>
                  <a:pt x="50" y="21311"/>
                </a:cubicBezTo>
                <a:cubicBezTo>
                  <a:pt x="23" y="21311"/>
                  <a:pt x="0" y="21288"/>
                  <a:pt x="0" y="21261"/>
                </a:cubicBezTo>
                <a:lnTo>
                  <a:pt x="0" y="21260"/>
                </a:lnTo>
                <a:cubicBezTo>
                  <a:pt x="0" y="21233"/>
                  <a:pt x="23" y="21210"/>
                  <a:pt x="50" y="21210"/>
                </a:cubicBezTo>
                <a:cubicBezTo>
                  <a:pt x="78" y="21210"/>
                  <a:pt x="100" y="21233"/>
                  <a:pt x="100" y="21260"/>
                </a:cubicBezTo>
                <a:close/>
                <a:moveTo>
                  <a:pt x="100" y="21461"/>
                </a:moveTo>
                <a:lnTo>
                  <a:pt x="100" y="21461"/>
                </a:lnTo>
                <a:cubicBezTo>
                  <a:pt x="100" y="21488"/>
                  <a:pt x="78" y="21511"/>
                  <a:pt x="50" y="21511"/>
                </a:cubicBezTo>
                <a:cubicBezTo>
                  <a:pt x="23" y="21511"/>
                  <a:pt x="0" y="21488"/>
                  <a:pt x="0" y="21461"/>
                </a:cubicBezTo>
                <a:cubicBezTo>
                  <a:pt x="0" y="21433"/>
                  <a:pt x="23" y="21411"/>
                  <a:pt x="50" y="21411"/>
                </a:cubicBezTo>
                <a:cubicBezTo>
                  <a:pt x="78" y="21411"/>
                  <a:pt x="100" y="21433"/>
                  <a:pt x="100" y="21461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99" name="Freeform 153"/>
          <p:cNvSpPr>
            <a:spLocks noEditPoints="1"/>
          </p:cNvSpPr>
          <p:nvPr/>
        </p:nvSpPr>
        <p:spPr bwMode="auto">
          <a:xfrm>
            <a:off x="2476500" y="900113"/>
            <a:ext cx="554038" cy="93662"/>
          </a:xfrm>
          <a:custGeom>
            <a:avLst/>
            <a:gdLst>
              <a:gd name="T0" fmla="*/ 49 w 349"/>
              <a:gd name="T1" fmla="*/ 20 h 59"/>
              <a:gd name="T2" fmla="*/ 349 w 349"/>
              <a:gd name="T3" fmla="*/ 20 h 59"/>
              <a:gd name="T4" fmla="*/ 349 w 349"/>
              <a:gd name="T5" fmla="*/ 39 h 59"/>
              <a:gd name="T6" fmla="*/ 49 w 349"/>
              <a:gd name="T7" fmla="*/ 39 h 59"/>
              <a:gd name="T8" fmla="*/ 49 w 349"/>
              <a:gd name="T9" fmla="*/ 20 h 59"/>
              <a:gd name="T10" fmla="*/ 59 w 349"/>
              <a:gd name="T11" fmla="*/ 59 h 59"/>
              <a:gd name="T12" fmla="*/ 0 w 349"/>
              <a:gd name="T13" fmla="*/ 30 h 59"/>
              <a:gd name="T14" fmla="*/ 59 w 349"/>
              <a:gd name="T15" fmla="*/ 0 h 59"/>
              <a:gd name="T16" fmla="*/ 59 w 349"/>
              <a:gd name="T17" fmla="*/ 59 h 5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9"/>
              <a:gd name="T28" fmla="*/ 0 h 59"/>
              <a:gd name="T29" fmla="*/ 349 w 349"/>
              <a:gd name="T30" fmla="*/ 59 h 5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9" h="59">
                <a:moveTo>
                  <a:pt x="49" y="20"/>
                </a:moveTo>
                <a:lnTo>
                  <a:pt x="349" y="20"/>
                </a:lnTo>
                <a:lnTo>
                  <a:pt x="349" y="39"/>
                </a:lnTo>
                <a:lnTo>
                  <a:pt x="49" y="39"/>
                </a:lnTo>
                <a:lnTo>
                  <a:pt x="49" y="20"/>
                </a:lnTo>
                <a:close/>
                <a:moveTo>
                  <a:pt x="59" y="59"/>
                </a:moveTo>
                <a:lnTo>
                  <a:pt x="0" y="30"/>
                </a:lnTo>
                <a:lnTo>
                  <a:pt x="59" y="0"/>
                </a:lnTo>
                <a:lnTo>
                  <a:pt x="59" y="59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700" name="Group 156"/>
          <p:cNvGrpSpPr>
            <a:grpSpLocks/>
          </p:cNvGrpSpPr>
          <p:nvPr/>
        </p:nvGrpSpPr>
        <p:grpSpPr bwMode="auto">
          <a:xfrm>
            <a:off x="2784475" y="720725"/>
            <a:ext cx="90488" cy="193675"/>
            <a:chOff x="1762" y="834"/>
            <a:chExt cx="57" cy="122"/>
          </a:xfrm>
        </p:grpSpPr>
        <p:sp>
          <p:nvSpPr>
            <p:cNvPr id="27704" name="Rectangle 154"/>
            <p:cNvSpPr>
              <a:spLocks noChangeArrowheads="1"/>
            </p:cNvSpPr>
            <p:nvPr/>
          </p:nvSpPr>
          <p:spPr bwMode="auto">
            <a:xfrm>
              <a:off x="1762" y="879"/>
              <a:ext cx="2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</a:rPr>
                <a:t>e</a:t>
              </a:r>
              <a:endParaRPr lang="en-US" altLang="en-US"/>
            </a:p>
          </p:txBody>
        </p:sp>
        <p:sp>
          <p:nvSpPr>
            <p:cNvPr id="27705" name="Rectangle 155"/>
            <p:cNvSpPr>
              <a:spLocks noChangeArrowheads="1"/>
            </p:cNvSpPr>
            <p:nvPr/>
          </p:nvSpPr>
          <p:spPr bwMode="auto">
            <a:xfrm>
              <a:off x="1792" y="834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0000"/>
                  </a:solidFill>
                </a:rPr>
                <a:t>-</a:t>
              </a:r>
              <a:endParaRPr lang="en-US" altLang="en-US"/>
            </a:p>
          </p:txBody>
        </p:sp>
      </p:grpSp>
      <p:sp>
        <p:nvSpPr>
          <p:cNvPr id="27701" name="Freeform 158"/>
          <p:cNvSpPr>
            <a:spLocks/>
          </p:cNvSpPr>
          <p:nvPr/>
        </p:nvSpPr>
        <p:spPr bwMode="auto">
          <a:xfrm>
            <a:off x="2012950" y="947738"/>
            <a:ext cx="469900" cy="939800"/>
          </a:xfrm>
          <a:custGeom>
            <a:avLst/>
            <a:gdLst>
              <a:gd name="T0" fmla="*/ 291 w 296"/>
              <a:gd name="T1" fmla="*/ 592 h 592"/>
              <a:gd name="T2" fmla="*/ 228 w 296"/>
              <a:gd name="T3" fmla="*/ 587 h 592"/>
              <a:gd name="T4" fmla="*/ 158 w 296"/>
              <a:gd name="T5" fmla="*/ 560 h 592"/>
              <a:gd name="T6" fmla="*/ 103 w 296"/>
              <a:gd name="T7" fmla="*/ 522 h 592"/>
              <a:gd name="T8" fmla="*/ 62 w 296"/>
              <a:gd name="T9" fmla="*/ 474 h 592"/>
              <a:gd name="T10" fmla="*/ 30 w 296"/>
              <a:gd name="T11" fmla="*/ 411 h 592"/>
              <a:gd name="T12" fmla="*/ 12 w 296"/>
              <a:gd name="T13" fmla="*/ 361 h 592"/>
              <a:gd name="T14" fmla="*/ 0 w 296"/>
              <a:gd name="T15" fmla="*/ 283 h 592"/>
              <a:gd name="T16" fmla="*/ 12 w 296"/>
              <a:gd name="T17" fmla="*/ 215 h 592"/>
              <a:gd name="T18" fmla="*/ 32 w 296"/>
              <a:gd name="T19" fmla="*/ 175 h 592"/>
              <a:gd name="T20" fmla="*/ 57 w 296"/>
              <a:gd name="T21" fmla="*/ 119 h 592"/>
              <a:gd name="T22" fmla="*/ 100 w 296"/>
              <a:gd name="T23" fmla="*/ 77 h 592"/>
              <a:gd name="T24" fmla="*/ 123 w 296"/>
              <a:gd name="T25" fmla="*/ 49 h 592"/>
              <a:gd name="T26" fmla="*/ 173 w 296"/>
              <a:gd name="T27" fmla="*/ 21 h 592"/>
              <a:gd name="T28" fmla="*/ 211 w 296"/>
              <a:gd name="T29" fmla="*/ 9 h 592"/>
              <a:gd name="T30" fmla="*/ 264 w 296"/>
              <a:gd name="T31" fmla="*/ 1 h 592"/>
              <a:gd name="T32" fmla="*/ 296 w 296"/>
              <a:gd name="T33" fmla="*/ 1 h 59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6"/>
              <a:gd name="T52" fmla="*/ 0 h 592"/>
              <a:gd name="T53" fmla="*/ 296 w 296"/>
              <a:gd name="T54" fmla="*/ 592 h 59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6" h="592">
                <a:moveTo>
                  <a:pt x="291" y="592"/>
                </a:moveTo>
                <a:cubicBezTo>
                  <a:pt x="270" y="592"/>
                  <a:pt x="250" y="592"/>
                  <a:pt x="228" y="587"/>
                </a:cubicBezTo>
                <a:cubicBezTo>
                  <a:pt x="206" y="582"/>
                  <a:pt x="179" y="571"/>
                  <a:pt x="158" y="560"/>
                </a:cubicBezTo>
                <a:cubicBezTo>
                  <a:pt x="137" y="549"/>
                  <a:pt x="119" y="536"/>
                  <a:pt x="103" y="522"/>
                </a:cubicBezTo>
                <a:cubicBezTo>
                  <a:pt x="87" y="508"/>
                  <a:pt x="74" y="493"/>
                  <a:pt x="62" y="474"/>
                </a:cubicBezTo>
                <a:cubicBezTo>
                  <a:pt x="50" y="455"/>
                  <a:pt x="38" y="430"/>
                  <a:pt x="30" y="411"/>
                </a:cubicBezTo>
                <a:cubicBezTo>
                  <a:pt x="22" y="392"/>
                  <a:pt x="17" y="382"/>
                  <a:pt x="12" y="361"/>
                </a:cubicBezTo>
                <a:cubicBezTo>
                  <a:pt x="7" y="340"/>
                  <a:pt x="0" y="307"/>
                  <a:pt x="0" y="283"/>
                </a:cubicBezTo>
                <a:cubicBezTo>
                  <a:pt x="0" y="259"/>
                  <a:pt x="7" y="233"/>
                  <a:pt x="12" y="215"/>
                </a:cubicBezTo>
                <a:cubicBezTo>
                  <a:pt x="17" y="197"/>
                  <a:pt x="25" y="191"/>
                  <a:pt x="32" y="175"/>
                </a:cubicBezTo>
                <a:cubicBezTo>
                  <a:pt x="39" y="159"/>
                  <a:pt x="46" y="135"/>
                  <a:pt x="57" y="119"/>
                </a:cubicBezTo>
                <a:cubicBezTo>
                  <a:pt x="68" y="103"/>
                  <a:pt x="89" y="89"/>
                  <a:pt x="100" y="77"/>
                </a:cubicBezTo>
                <a:cubicBezTo>
                  <a:pt x="111" y="65"/>
                  <a:pt x="111" y="58"/>
                  <a:pt x="123" y="49"/>
                </a:cubicBezTo>
                <a:cubicBezTo>
                  <a:pt x="135" y="40"/>
                  <a:pt x="158" y="28"/>
                  <a:pt x="173" y="21"/>
                </a:cubicBezTo>
                <a:cubicBezTo>
                  <a:pt x="188" y="14"/>
                  <a:pt x="196" y="12"/>
                  <a:pt x="211" y="9"/>
                </a:cubicBezTo>
                <a:cubicBezTo>
                  <a:pt x="226" y="6"/>
                  <a:pt x="250" y="2"/>
                  <a:pt x="264" y="1"/>
                </a:cubicBezTo>
                <a:cubicBezTo>
                  <a:pt x="278" y="0"/>
                  <a:pt x="287" y="0"/>
                  <a:pt x="296" y="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2" name="Freeform 159"/>
          <p:cNvSpPr>
            <a:spLocks noEditPoints="1"/>
          </p:cNvSpPr>
          <p:nvPr/>
        </p:nvSpPr>
        <p:spPr bwMode="auto">
          <a:xfrm flipH="1">
            <a:off x="2474913" y="1839913"/>
            <a:ext cx="554037" cy="93662"/>
          </a:xfrm>
          <a:custGeom>
            <a:avLst/>
            <a:gdLst>
              <a:gd name="T0" fmla="*/ 49 w 349"/>
              <a:gd name="T1" fmla="*/ 20 h 59"/>
              <a:gd name="T2" fmla="*/ 349 w 349"/>
              <a:gd name="T3" fmla="*/ 20 h 59"/>
              <a:gd name="T4" fmla="*/ 349 w 349"/>
              <a:gd name="T5" fmla="*/ 39 h 59"/>
              <a:gd name="T6" fmla="*/ 49 w 349"/>
              <a:gd name="T7" fmla="*/ 39 h 59"/>
              <a:gd name="T8" fmla="*/ 49 w 349"/>
              <a:gd name="T9" fmla="*/ 20 h 59"/>
              <a:gd name="T10" fmla="*/ 59 w 349"/>
              <a:gd name="T11" fmla="*/ 59 h 59"/>
              <a:gd name="T12" fmla="*/ 0 w 349"/>
              <a:gd name="T13" fmla="*/ 30 h 59"/>
              <a:gd name="T14" fmla="*/ 59 w 349"/>
              <a:gd name="T15" fmla="*/ 0 h 59"/>
              <a:gd name="T16" fmla="*/ 59 w 349"/>
              <a:gd name="T17" fmla="*/ 59 h 5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9"/>
              <a:gd name="T28" fmla="*/ 0 h 59"/>
              <a:gd name="T29" fmla="*/ 349 w 349"/>
              <a:gd name="T30" fmla="*/ 59 h 5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9" h="59">
                <a:moveTo>
                  <a:pt x="49" y="20"/>
                </a:moveTo>
                <a:lnTo>
                  <a:pt x="349" y="20"/>
                </a:lnTo>
                <a:lnTo>
                  <a:pt x="349" y="39"/>
                </a:lnTo>
                <a:lnTo>
                  <a:pt x="49" y="39"/>
                </a:lnTo>
                <a:lnTo>
                  <a:pt x="49" y="20"/>
                </a:lnTo>
                <a:close/>
                <a:moveTo>
                  <a:pt x="59" y="59"/>
                </a:moveTo>
                <a:lnTo>
                  <a:pt x="0" y="30"/>
                </a:lnTo>
                <a:lnTo>
                  <a:pt x="59" y="0"/>
                </a:lnTo>
                <a:lnTo>
                  <a:pt x="59" y="59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03" name="Text Box 160"/>
          <p:cNvSpPr txBox="1">
            <a:spLocks noChangeArrowheads="1"/>
          </p:cNvSpPr>
          <p:nvPr/>
        </p:nvSpPr>
        <p:spPr bwMode="auto">
          <a:xfrm>
            <a:off x="654050" y="1936750"/>
            <a:ext cx="2133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e- circular motion in magnetic field</a:t>
            </a:r>
          </a:p>
          <a:p>
            <a:pPr eaLnBrk="1" hangingPunct="1"/>
            <a:r>
              <a:rPr lang="en-US" altLang="en-US"/>
              <a:t>The magnetic force on e</a:t>
            </a:r>
            <a:r>
              <a:rPr lang="en-US" altLang="en-US" baseline="30000"/>
              <a:t>-</a:t>
            </a:r>
            <a:r>
              <a:rPr lang="en-US" altLang="en-US"/>
              <a:t> is always at right angles to the direction – no work is done on the e</a:t>
            </a:r>
            <a:r>
              <a:rPr lang="en-US" altLang="en-US" baseline="30000"/>
              <a:t>-</a:t>
            </a:r>
            <a:r>
              <a:rPr lang="en-US" altLang="en-US"/>
              <a:t> - no change in its KE or velocit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5413"/>
            <a:ext cx="2159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3" name="Group 4"/>
          <p:cNvGrpSpPr>
            <a:grpSpLocks/>
          </p:cNvGrpSpPr>
          <p:nvPr/>
        </p:nvGrpSpPr>
        <p:grpSpPr bwMode="auto">
          <a:xfrm>
            <a:off x="1368425" y="1017588"/>
            <a:ext cx="73025" cy="73025"/>
            <a:chOff x="726" y="505"/>
            <a:chExt cx="46" cy="46"/>
          </a:xfrm>
        </p:grpSpPr>
        <p:sp>
          <p:nvSpPr>
            <p:cNvPr id="12442" name="Oval 5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43" name="Oval 6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294" name="Group 7"/>
          <p:cNvGrpSpPr>
            <a:grpSpLocks/>
          </p:cNvGrpSpPr>
          <p:nvPr/>
        </p:nvGrpSpPr>
        <p:grpSpPr bwMode="auto">
          <a:xfrm>
            <a:off x="1096963" y="1025525"/>
            <a:ext cx="73025" cy="73025"/>
            <a:chOff x="555" y="510"/>
            <a:chExt cx="46" cy="46"/>
          </a:xfrm>
        </p:grpSpPr>
        <p:sp>
          <p:nvSpPr>
            <p:cNvPr id="12440" name="Oval 8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41" name="Oval 9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295" name="Group 10"/>
          <p:cNvGrpSpPr>
            <a:grpSpLocks/>
          </p:cNvGrpSpPr>
          <p:nvPr/>
        </p:nvGrpSpPr>
        <p:grpSpPr bwMode="auto">
          <a:xfrm>
            <a:off x="1104900" y="1328738"/>
            <a:ext cx="73025" cy="74612"/>
            <a:chOff x="560" y="701"/>
            <a:chExt cx="46" cy="47"/>
          </a:xfrm>
        </p:grpSpPr>
        <p:sp>
          <p:nvSpPr>
            <p:cNvPr id="12438" name="Oval 11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39" name="Oval 12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296" name="Group 13"/>
          <p:cNvGrpSpPr>
            <a:grpSpLocks/>
          </p:cNvGrpSpPr>
          <p:nvPr/>
        </p:nvGrpSpPr>
        <p:grpSpPr bwMode="auto">
          <a:xfrm>
            <a:off x="1389063" y="1325563"/>
            <a:ext cx="73025" cy="73025"/>
            <a:chOff x="739" y="699"/>
            <a:chExt cx="46" cy="46"/>
          </a:xfrm>
        </p:grpSpPr>
        <p:sp>
          <p:nvSpPr>
            <p:cNvPr id="12436" name="Oval 14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37" name="Oval 15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297" name="Group 16"/>
          <p:cNvGrpSpPr>
            <a:grpSpLocks/>
          </p:cNvGrpSpPr>
          <p:nvPr/>
        </p:nvGrpSpPr>
        <p:grpSpPr bwMode="auto">
          <a:xfrm>
            <a:off x="1089025" y="1624013"/>
            <a:ext cx="73025" cy="73025"/>
            <a:chOff x="550" y="887"/>
            <a:chExt cx="46" cy="46"/>
          </a:xfrm>
        </p:grpSpPr>
        <p:sp>
          <p:nvSpPr>
            <p:cNvPr id="12434" name="Oval 17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35" name="Oval 18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298" name="Group 19"/>
          <p:cNvGrpSpPr>
            <a:grpSpLocks/>
          </p:cNvGrpSpPr>
          <p:nvPr/>
        </p:nvGrpSpPr>
        <p:grpSpPr bwMode="auto">
          <a:xfrm>
            <a:off x="1393825" y="1638300"/>
            <a:ext cx="73025" cy="73025"/>
            <a:chOff x="742" y="896"/>
            <a:chExt cx="46" cy="46"/>
          </a:xfrm>
        </p:grpSpPr>
        <p:sp>
          <p:nvSpPr>
            <p:cNvPr id="12432" name="Oval 20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33" name="Oval 21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299" name="Group 22"/>
          <p:cNvGrpSpPr>
            <a:grpSpLocks/>
          </p:cNvGrpSpPr>
          <p:nvPr/>
        </p:nvGrpSpPr>
        <p:grpSpPr bwMode="auto">
          <a:xfrm>
            <a:off x="1101725" y="1890713"/>
            <a:ext cx="74613" cy="74612"/>
            <a:chOff x="558" y="1055"/>
            <a:chExt cx="47" cy="47"/>
          </a:xfrm>
        </p:grpSpPr>
        <p:sp>
          <p:nvSpPr>
            <p:cNvPr id="12430" name="Oval 23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31" name="Oval 24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0" name="Group 25"/>
          <p:cNvGrpSpPr>
            <a:grpSpLocks/>
          </p:cNvGrpSpPr>
          <p:nvPr/>
        </p:nvGrpSpPr>
        <p:grpSpPr bwMode="auto">
          <a:xfrm>
            <a:off x="1385888" y="1905000"/>
            <a:ext cx="73025" cy="73025"/>
            <a:chOff x="737" y="1064"/>
            <a:chExt cx="46" cy="46"/>
          </a:xfrm>
        </p:grpSpPr>
        <p:sp>
          <p:nvSpPr>
            <p:cNvPr id="12428" name="Oval 26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29" name="Oval 27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1" name="Group 28"/>
          <p:cNvGrpSpPr>
            <a:grpSpLocks/>
          </p:cNvGrpSpPr>
          <p:nvPr/>
        </p:nvGrpSpPr>
        <p:grpSpPr bwMode="auto">
          <a:xfrm>
            <a:off x="1368425" y="1017588"/>
            <a:ext cx="73025" cy="73025"/>
            <a:chOff x="726" y="505"/>
            <a:chExt cx="46" cy="46"/>
          </a:xfrm>
        </p:grpSpPr>
        <p:sp>
          <p:nvSpPr>
            <p:cNvPr id="12426" name="Oval 29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27" name="Oval 30"/>
            <p:cNvSpPr>
              <a:spLocks noChangeArrowheads="1"/>
            </p:cNvSpPr>
            <p:nvPr/>
          </p:nvSpPr>
          <p:spPr bwMode="auto">
            <a:xfrm>
              <a:off x="726" y="50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2" name="Group 31"/>
          <p:cNvGrpSpPr>
            <a:grpSpLocks/>
          </p:cNvGrpSpPr>
          <p:nvPr/>
        </p:nvGrpSpPr>
        <p:grpSpPr bwMode="auto">
          <a:xfrm>
            <a:off x="1096963" y="1025525"/>
            <a:ext cx="73025" cy="73025"/>
            <a:chOff x="555" y="510"/>
            <a:chExt cx="46" cy="46"/>
          </a:xfrm>
        </p:grpSpPr>
        <p:sp>
          <p:nvSpPr>
            <p:cNvPr id="12424" name="Oval 32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25" name="Oval 33"/>
            <p:cNvSpPr>
              <a:spLocks noChangeArrowheads="1"/>
            </p:cNvSpPr>
            <p:nvPr/>
          </p:nvSpPr>
          <p:spPr bwMode="auto">
            <a:xfrm>
              <a:off x="555" y="510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3" name="Group 34"/>
          <p:cNvGrpSpPr>
            <a:grpSpLocks/>
          </p:cNvGrpSpPr>
          <p:nvPr/>
        </p:nvGrpSpPr>
        <p:grpSpPr bwMode="auto">
          <a:xfrm>
            <a:off x="1104900" y="1328738"/>
            <a:ext cx="73025" cy="74612"/>
            <a:chOff x="560" y="701"/>
            <a:chExt cx="46" cy="47"/>
          </a:xfrm>
        </p:grpSpPr>
        <p:sp>
          <p:nvSpPr>
            <p:cNvPr id="12422" name="Oval 35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23" name="Oval 36"/>
            <p:cNvSpPr>
              <a:spLocks noChangeArrowheads="1"/>
            </p:cNvSpPr>
            <p:nvPr/>
          </p:nvSpPr>
          <p:spPr bwMode="auto">
            <a:xfrm>
              <a:off x="560" y="701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4" name="Group 37"/>
          <p:cNvGrpSpPr>
            <a:grpSpLocks/>
          </p:cNvGrpSpPr>
          <p:nvPr/>
        </p:nvGrpSpPr>
        <p:grpSpPr bwMode="auto">
          <a:xfrm>
            <a:off x="1389063" y="1325563"/>
            <a:ext cx="73025" cy="73025"/>
            <a:chOff x="739" y="699"/>
            <a:chExt cx="46" cy="46"/>
          </a:xfrm>
        </p:grpSpPr>
        <p:sp>
          <p:nvSpPr>
            <p:cNvPr id="12420" name="Oval 38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21" name="Oval 39"/>
            <p:cNvSpPr>
              <a:spLocks noChangeArrowheads="1"/>
            </p:cNvSpPr>
            <p:nvPr/>
          </p:nvSpPr>
          <p:spPr bwMode="auto">
            <a:xfrm>
              <a:off x="739" y="69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5" name="Group 40"/>
          <p:cNvGrpSpPr>
            <a:grpSpLocks/>
          </p:cNvGrpSpPr>
          <p:nvPr/>
        </p:nvGrpSpPr>
        <p:grpSpPr bwMode="auto">
          <a:xfrm>
            <a:off x="1089025" y="1624013"/>
            <a:ext cx="73025" cy="73025"/>
            <a:chOff x="550" y="887"/>
            <a:chExt cx="46" cy="46"/>
          </a:xfrm>
        </p:grpSpPr>
        <p:sp>
          <p:nvSpPr>
            <p:cNvPr id="12418" name="Oval 41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19" name="Oval 42"/>
            <p:cNvSpPr>
              <a:spLocks noChangeArrowheads="1"/>
            </p:cNvSpPr>
            <p:nvPr/>
          </p:nvSpPr>
          <p:spPr bwMode="auto">
            <a:xfrm>
              <a:off x="550" y="88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6" name="Group 43"/>
          <p:cNvGrpSpPr>
            <a:grpSpLocks/>
          </p:cNvGrpSpPr>
          <p:nvPr/>
        </p:nvGrpSpPr>
        <p:grpSpPr bwMode="auto">
          <a:xfrm>
            <a:off x="1393825" y="1638300"/>
            <a:ext cx="73025" cy="73025"/>
            <a:chOff x="742" y="896"/>
            <a:chExt cx="46" cy="46"/>
          </a:xfrm>
        </p:grpSpPr>
        <p:sp>
          <p:nvSpPr>
            <p:cNvPr id="12416" name="Oval 44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17" name="Oval 45"/>
            <p:cNvSpPr>
              <a:spLocks noChangeArrowheads="1"/>
            </p:cNvSpPr>
            <p:nvPr/>
          </p:nvSpPr>
          <p:spPr bwMode="auto">
            <a:xfrm>
              <a:off x="742" y="89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7" name="Group 46"/>
          <p:cNvGrpSpPr>
            <a:grpSpLocks/>
          </p:cNvGrpSpPr>
          <p:nvPr/>
        </p:nvGrpSpPr>
        <p:grpSpPr bwMode="auto">
          <a:xfrm>
            <a:off x="1101725" y="1890713"/>
            <a:ext cx="74613" cy="74612"/>
            <a:chOff x="558" y="1055"/>
            <a:chExt cx="47" cy="47"/>
          </a:xfrm>
        </p:grpSpPr>
        <p:sp>
          <p:nvSpPr>
            <p:cNvPr id="12414" name="Oval 47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15" name="Oval 48"/>
            <p:cNvSpPr>
              <a:spLocks noChangeArrowheads="1"/>
            </p:cNvSpPr>
            <p:nvPr/>
          </p:nvSpPr>
          <p:spPr bwMode="auto">
            <a:xfrm>
              <a:off x="558" y="1055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8" name="Group 49"/>
          <p:cNvGrpSpPr>
            <a:grpSpLocks/>
          </p:cNvGrpSpPr>
          <p:nvPr/>
        </p:nvGrpSpPr>
        <p:grpSpPr bwMode="auto">
          <a:xfrm>
            <a:off x="1385888" y="1905000"/>
            <a:ext cx="73025" cy="73025"/>
            <a:chOff x="737" y="1064"/>
            <a:chExt cx="46" cy="46"/>
          </a:xfrm>
        </p:grpSpPr>
        <p:sp>
          <p:nvSpPr>
            <p:cNvPr id="12412" name="Oval 50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13" name="Oval 51"/>
            <p:cNvSpPr>
              <a:spLocks noChangeArrowheads="1"/>
            </p:cNvSpPr>
            <p:nvPr/>
          </p:nvSpPr>
          <p:spPr bwMode="auto">
            <a:xfrm>
              <a:off x="737" y="106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09" name="Group 52"/>
          <p:cNvGrpSpPr>
            <a:grpSpLocks/>
          </p:cNvGrpSpPr>
          <p:nvPr/>
        </p:nvGrpSpPr>
        <p:grpSpPr bwMode="auto">
          <a:xfrm>
            <a:off x="1970088" y="1011238"/>
            <a:ext cx="73025" cy="73025"/>
            <a:chOff x="1105" y="501"/>
            <a:chExt cx="46" cy="46"/>
          </a:xfrm>
        </p:grpSpPr>
        <p:sp>
          <p:nvSpPr>
            <p:cNvPr id="12410" name="Oval 53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11" name="Oval 54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0" name="Group 55"/>
          <p:cNvGrpSpPr>
            <a:grpSpLocks/>
          </p:cNvGrpSpPr>
          <p:nvPr/>
        </p:nvGrpSpPr>
        <p:grpSpPr bwMode="auto">
          <a:xfrm>
            <a:off x="1698625" y="1019175"/>
            <a:ext cx="73025" cy="73025"/>
            <a:chOff x="934" y="506"/>
            <a:chExt cx="46" cy="46"/>
          </a:xfrm>
        </p:grpSpPr>
        <p:sp>
          <p:nvSpPr>
            <p:cNvPr id="12408" name="Oval 56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09" name="Oval 57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1" name="Group 58"/>
          <p:cNvGrpSpPr>
            <a:grpSpLocks/>
          </p:cNvGrpSpPr>
          <p:nvPr/>
        </p:nvGrpSpPr>
        <p:grpSpPr bwMode="auto">
          <a:xfrm>
            <a:off x="1706563" y="1322388"/>
            <a:ext cx="73025" cy="73025"/>
            <a:chOff x="939" y="697"/>
            <a:chExt cx="46" cy="46"/>
          </a:xfrm>
        </p:grpSpPr>
        <p:sp>
          <p:nvSpPr>
            <p:cNvPr id="12406" name="Oval 59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07" name="Oval 60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2" name="Group 61"/>
          <p:cNvGrpSpPr>
            <a:grpSpLocks/>
          </p:cNvGrpSpPr>
          <p:nvPr/>
        </p:nvGrpSpPr>
        <p:grpSpPr bwMode="auto">
          <a:xfrm>
            <a:off x="1990725" y="1319213"/>
            <a:ext cx="73025" cy="73025"/>
            <a:chOff x="1118" y="695"/>
            <a:chExt cx="46" cy="46"/>
          </a:xfrm>
        </p:grpSpPr>
        <p:sp>
          <p:nvSpPr>
            <p:cNvPr id="12404" name="Oval 62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05" name="Oval 63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3" name="Group 64"/>
          <p:cNvGrpSpPr>
            <a:grpSpLocks/>
          </p:cNvGrpSpPr>
          <p:nvPr/>
        </p:nvGrpSpPr>
        <p:grpSpPr bwMode="auto">
          <a:xfrm>
            <a:off x="1690688" y="1617663"/>
            <a:ext cx="73025" cy="73025"/>
            <a:chOff x="929" y="883"/>
            <a:chExt cx="46" cy="46"/>
          </a:xfrm>
        </p:grpSpPr>
        <p:sp>
          <p:nvSpPr>
            <p:cNvPr id="12402" name="Oval 65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03" name="Oval 66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4" name="Group 67"/>
          <p:cNvGrpSpPr>
            <a:grpSpLocks/>
          </p:cNvGrpSpPr>
          <p:nvPr/>
        </p:nvGrpSpPr>
        <p:grpSpPr bwMode="auto">
          <a:xfrm>
            <a:off x="1993900" y="1631950"/>
            <a:ext cx="74613" cy="73025"/>
            <a:chOff x="1120" y="892"/>
            <a:chExt cx="47" cy="46"/>
          </a:xfrm>
        </p:grpSpPr>
        <p:sp>
          <p:nvSpPr>
            <p:cNvPr id="12400" name="Oval 68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401" name="Oval 69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5" name="Group 70"/>
          <p:cNvGrpSpPr>
            <a:grpSpLocks/>
          </p:cNvGrpSpPr>
          <p:nvPr/>
        </p:nvGrpSpPr>
        <p:grpSpPr bwMode="auto">
          <a:xfrm>
            <a:off x="1703388" y="1884363"/>
            <a:ext cx="74612" cy="74612"/>
            <a:chOff x="937" y="1051"/>
            <a:chExt cx="47" cy="47"/>
          </a:xfrm>
        </p:grpSpPr>
        <p:sp>
          <p:nvSpPr>
            <p:cNvPr id="12398" name="Oval 71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99" name="Oval 72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6" name="Group 73"/>
          <p:cNvGrpSpPr>
            <a:grpSpLocks/>
          </p:cNvGrpSpPr>
          <p:nvPr/>
        </p:nvGrpSpPr>
        <p:grpSpPr bwMode="auto">
          <a:xfrm>
            <a:off x="1985963" y="1897063"/>
            <a:ext cx="74612" cy="74612"/>
            <a:chOff x="1115" y="1059"/>
            <a:chExt cx="47" cy="47"/>
          </a:xfrm>
        </p:grpSpPr>
        <p:sp>
          <p:nvSpPr>
            <p:cNvPr id="12396" name="Oval 74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97" name="Oval 75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7" name="Group 76"/>
          <p:cNvGrpSpPr>
            <a:grpSpLocks/>
          </p:cNvGrpSpPr>
          <p:nvPr/>
        </p:nvGrpSpPr>
        <p:grpSpPr bwMode="auto">
          <a:xfrm>
            <a:off x="1970088" y="1011238"/>
            <a:ext cx="73025" cy="73025"/>
            <a:chOff x="1105" y="501"/>
            <a:chExt cx="46" cy="46"/>
          </a:xfrm>
        </p:grpSpPr>
        <p:sp>
          <p:nvSpPr>
            <p:cNvPr id="12394" name="Oval 77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95" name="Oval 78"/>
            <p:cNvSpPr>
              <a:spLocks noChangeArrowheads="1"/>
            </p:cNvSpPr>
            <p:nvPr/>
          </p:nvSpPr>
          <p:spPr bwMode="auto">
            <a:xfrm>
              <a:off x="1105" y="5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8" name="Group 79"/>
          <p:cNvGrpSpPr>
            <a:grpSpLocks/>
          </p:cNvGrpSpPr>
          <p:nvPr/>
        </p:nvGrpSpPr>
        <p:grpSpPr bwMode="auto">
          <a:xfrm>
            <a:off x="1698625" y="1019175"/>
            <a:ext cx="73025" cy="73025"/>
            <a:chOff x="934" y="506"/>
            <a:chExt cx="46" cy="46"/>
          </a:xfrm>
        </p:grpSpPr>
        <p:sp>
          <p:nvSpPr>
            <p:cNvPr id="12392" name="Oval 80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93" name="Oval 81"/>
            <p:cNvSpPr>
              <a:spLocks noChangeArrowheads="1"/>
            </p:cNvSpPr>
            <p:nvPr/>
          </p:nvSpPr>
          <p:spPr bwMode="auto">
            <a:xfrm>
              <a:off x="934" y="506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19" name="Group 82"/>
          <p:cNvGrpSpPr>
            <a:grpSpLocks/>
          </p:cNvGrpSpPr>
          <p:nvPr/>
        </p:nvGrpSpPr>
        <p:grpSpPr bwMode="auto">
          <a:xfrm>
            <a:off x="1706563" y="1322388"/>
            <a:ext cx="73025" cy="73025"/>
            <a:chOff x="939" y="697"/>
            <a:chExt cx="46" cy="46"/>
          </a:xfrm>
        </p:grpSpPr>
        <p:sp>
          <p:nvSpPr>
            <p:cNvPr id="12390" name="Oval 83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91" name="Oval 84"/>
            <p:cNvSpPr>
              <a:spLocks noChangeArrowheads="1"/>
            </p:cNvSpPr>
            <p:nvPr/>
          </p:nvSpPr>
          <p:spPr bwMode="auto">
            <a:xfrm>
              <a:off x="939" y="697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0" name="Group 85"/>
          <p:cNvGrpSpPr>
            <a:grpSpLocks/>
          </p:cNvGrpSpPr>
          <p:nvPr/>
        </p:nvGrpSpPr>
        <p:grpSpPr bwMode="auto">
          <a:xfrm>
            <a:off x="1990725" y="1319213"/>
            <a:ext cx="73025" cy="73025"/>
            <a:chOff x="1118" y="695"/>
            <a:chExt cx="46" cy="46"/>
          </a:xfrm>
        </p:grpSpPr>
        <p:sp>
          <p:nvSpPr>
            <p:cNvPr id="12388" name="Oval 86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89" name="Oval 87"/>
            <p:cNvSpPr>
              <a:spLocks noChangeArrowheads="1"/>
            </p:cNvSpPr>
            <p:nvPr/>
          </p:nvSpPr>
          <p:spPr bwMode="auto">
            <a:xfrm>
              <a:off x="1118" y="695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1" name="Group 88"/>
          <p:cNvGrpSpPr>
            <a:grpSpLocks/>
          </p:cNvGrpSpPr>
          <p:nvPr/>
        </p:nvGrpSpPr>
        <p:grpSpPr bwMode="auto">
          <a:xfrm>
            <a:off x="1690688" y="1617663"/>
            <a:ext cx="73025" cy="73025"/>
            <a:chOff x="929" y="883"/>
            <a:chExt cx="46" cy="46"/>
          </a:xfrm>
        </p:grpSpPr>
        <p:sp>
          <p:nvSpPr>
            <p:cNvPr id="12386" name="Oval 89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87" name="Oval 90"/>
            <p:cNvSpPr>
              <a:spLocks noChangeArrowheads="1"/>
            </p:cNvSpPr>
            <p:nvPr/>
          </p:nvSpPr>
          <p:spPr bwMode="auto">
            <a:xfrm>
              <a:off x="929" y="883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2" name="Group 91"/>
          <p:cNvGrpSpPr>
            <a:grpSpLocks/>
          </p:cNvGrpSpPr>
          <p:nvPr/>
        </p:nvGrpSpPr>
        <p:grpSpPr bwMode="auto">
          <a:xfrm>
            <a:off x="1993900" y="1631950"/>
            <a:ext cx="74613" cy="73025"/>
            <a:chOff x="1120" y="892"/>
            <a:chExt cx="47" cy="46"/>
          </a:xfrm>
        </p:grpSpPr>
        <p:sp>
          <p:nvSpPr>
            <p:cNvPr id="12384" name="Oval 92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85" name="Oval 93"/>
            <p:cNvSpPr>
              <a:spLocks noChangeArrowheads="1"/>
            </p:cNvSpPr>
            <p:nvPr/>
          </p:nvSpPr>
          <p:spPr bwMode="auto">
            <a:xfrm>
              <a:off x="1120" y="892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3" name="Group 94"/>
          <p:cNvGrpSpPr>
            <a:grpSpLocks/>
          </p:cNvGrpSpPr>
          <p:nvPr/>
        </p:nvGrpSpPr>
        <p:grpSpPr bwMode="auto">
          <a:xfrm>
            <a:off x="1703388" y="1884363"/>
            <a:ext cx="74612" cy="74612"/>
            <a:chOff x="937" y="1051"/>
            <a:chExt cx="47" cy="47"/>
          </a:xfrm>
        </p:grpSpPr>
        <p:sp>
          <p:nvSpPr>
            <p:cNvPr id="12382" name="Oval 95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83" name="Oval 96"/>
            <p:cNvSpPr>
              <a:spLocks noChangeArrowheads="1"/>
            </p:cNvSpPr>
            <p:nvPr/>
          </p:nvSpPr>
          <p:spPr bwMode="auto">
            <a:xfrm>
              <a:off x="937" y="1051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4" name="Group 97"/>
          <p:cNvGrpSpPr>
            <a:grpSpLocks/>
          </p:cNvGrpSpPr>
          <p:nvPr/>
        </p:nvGrpSpPr>
        <p:grpSpPr bwMode="auto">
          <a:xfrm>
            <a:off x="1985963" y="1897063"/>
            <a:ext cx="74612" cy="74612"/>
            <a:chOff x="1115" y="1059"/>
            <a:chExt cx="47" cy="47"/>
          </a:xfrm>
        </p:grpSpPr>
        <p:sp>
          <p:nvSpPr>
            <p:cNvPr id="12380" name="Oval 98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81" name="Oval 99"/>
            <p:cNvSpPr>
              <a:spLocks noChangeArrowheads="1"/>
            </p:cNvSpPr>
            <p:nvPr/>
          </p:nvSpPr>
          <p:spPr bwMode="auto">
            <a:xfrm>
              <a:off x="1115" y="1059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5" name="Group 100"/>
          <p:cNvGrpSpPr>
            <a:grpSpLocks/>
          </p:cNvGrpSpPr>
          <p:nvPr/>
        </p:nvGrpSpPr>
        <p:grpSpPr bwMode="auto">
          <a:xfrm>
            <a:off x="2563813" y="1025525"/>
            <a:ext cx="74612" cy="73025"/>
            <a:chOff x="1479" y="510"/>
            <a:chExt cx="47" cy="46"/>
          </a:xfrm>
        </p:grpSpPr>
        <p:sp>
          <p:nvSpPr>
            <p:cNvPr id="12378" name="Oval 101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79" name="Oval 102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6" name="Group 103"/>
          <p:cNvGrpSpPr>
            <a:grpSpLocks/>
          </p:cNvGrpSpPr>
          <p:nvPr/>
        </p:nvGrpSpPr>
        <p:grpSpPr bwMode="auto">
          <a:xfrm>
            <a:off x="2292350" y="1033463"/>
            <a:ext cx="74613" cy="73025"/>
            <a:chOff x="1308" y="515"/>
            <a:chExt cx="47" cy="46"/>
          </a:xfrm>
        </p:grpSpPr>
        <p:sp>
          <p:nvSpPr>
            <p:cNvPr id="12376" name="Oval 104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77" name="Oval 105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7" name="Group 106"/>
          <p:cNvGrpSpPr>
            <a:grpSpLocks/>
          </p:cNvGrpSpPr>
          <p:nvPr/>
        </p:nvGrpSpPr>
        <p:grpSpPr bwMode="auto">
          <a:xfrm>
            <a:off x="2300288" y="1336675"/>
            <a:ext cx="74612" cy="74613"/>
            <a:chOff x="1313" y="706"/>
            <a:chExt cx="47" cy="47"/>
          </a:xfrm>
        </p:grpSpPr>
        <p:sp>
          <p:nvSpPr>
            <p:cNvPr id="12374" name="Oval 107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75" name="Oval 108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8" name="Group 109"/>
          <p:cNvGrpSpPr>
            <a:grpSpLocks/>
          </p:cNvGrpSpPr>
          <p:nvPr/>
        </p:nvGrpSpPr>
        <p:grpSpPr bwMode="auto">
          <a:xfrm>
            <a:off x="2586038" y="1333500"/>
            <a:ext cx="73025" cy="73025"/>
            <a:chOff x="1493" y="704"/>
            <a:chExt cx="46" cy="46"/>
          </a:xfrm>
        </p:grpSpPr>
        <p:sp>
          <p:nvSpPr>
            <p:cNvPr id="12372" name="Oval 110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73" name="Oval 111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29" name="Group 112"/>
          <p:cNvGrpSpPr>
            <a:grpSpLocks/>
          </p:cNvGrpSpPr>
          <p:nvPr/>
        </p:nvGrpSpPr>
        <p:grpSpPr bwMode="auto">
          <a:xfrm>
            <a:off x="2286000" y="1631950"/>
            <a:ext cx="73025" cy="73025"/>
            <a:chOff x="1304" y="892"/>
            <a:chExt cx="46" cy="46"/>
          </a:xfrm>
        </p:grpSpPr>
        <p:sp>
          <p:nvSpPr>
            <p:cNvPr id="12370" name="Oval 113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71" name="Oval 114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0" name="Group 115"/>
          <p:cNvGrpSpPr>
            <a:grpSpLocks/>
          </p:cNvGrpSpPr>
          <p:nvPr/>
        </p:nvGrpSpPr>
        <p:grpSpPr bwMode="auto">
          <a:xfrm>
            <a:off x="2589213" y="1646238"/>
            <a:ext cx="73025" cy="73025"/>
            <a:chOff x="1495" y="901"/>
            <a:chExt cx="46" cy="46"/>
          </a:xfrm>
        </p:grpSpPr>
        <p:sp>
          <p:nvSpPr>
            <p:cNvPr id="12368" name="Oval 116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69" name="Oval 117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1" name="Group 118"/>
          <p:cNvGrpSpPr>
            <a:grpSpLocks/>
          </p:cNvGrpSpPr>
          <p:nvPr/>
        </p:nvGrpSpPr>
        <p:grpSpPr bwMode="auto">
          <a:xfrm>
            <a:off x="2298700" y="1898650"/>
            <a:ext cx="73025" cy="74613"/>
            <a:chOff x="1312" y="1060"/>
            <a:chExt cx="46" cy="47"/>
          </a:xfrm>
        </p:grpSpPr>
        <p:sp>
          <p:nvSpPr>
            <p:cNvPr id="12366" name="Oval 119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67" name="Oval 120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2" name="Group 121"/>
          <p:cNvGrpSpPr>
            <a:grpSpLocks/>
          </p:cNvGrpSpPr>
          <p:nvPr/>
        </p:nvGrpSpPr>
        <p:grpSpPr bwMode="auto">
          <a:xfrm>
            <a:off x="2581275" y="1912938"/>
            <a:ext cx="73025" cy="73025"/>
            <a:chOff x="1490" y="1069"/>
            <a:chExt cx="46" cy="46"/>
          </a:xfrm>
        </p:grpSpPr>
        <p:sp>
          <p:nvSpPr>
            <p:cNvPr id="12364" name="Oval 122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65" name="Oval 123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3" name="Group 124"/>
          <p:cNvGrpSpPr>
            <a:grpSpLocks/>
          </p:cNvGrpSpPr>
          <p:nvPr/>
        </p:nvGrpSpPr>
        <p:grpSpPr bwMode="auto">
          <a:xfrm>
            <a:off x="2563813" y="1025525"/>
            <a:ext cx="74612" cy="73025"/>
            <a:chOff x="1479" y="510"/>
            <a:chExt cx="47" cy="46"/>
          </a:xfrm>
        </p:grpSpPr>
        <p:sp>
          <p:nvSpPr>
            <p:cNvPr id="12362" name="Oval 125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63" name="Oval 126"/>
            <p:cNvSpPr>
              <a:spLocks noChangeArrowheads="1"/>
            </p:cNvSpPr>
            <p:nvPr/>
          </p:nvSpPr>
          <p:spPr bwMode="auto">
            <a:xfrm>
              <a:off x="1479" y="510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4" name="Group 127"/>
          <p:cNvGrpSpPr>
            <a:grpSpLocks/>
          </p:cNvGrpSpPr>
          <p:nvPr/>
        </p:nvGrpSpPr>
        <p:grpSpPr bwMode="auto">
          <a:xfrm>
            <a:off x="2292350" y="1033463"/>
            <a:ext cx="74613" cy="73025"/>
            <a:chOff x="1308" y="515"/>
            <a:chExt cx="47" cy="46"/>
          </a:xfrm>
        </p:grpSpPr>
        <p:sp>
          <p:nvSpPr>
            <p:cNvPr id="12360" name="Oval 128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61" name="Oval 129"/>
            <p:cNvSpPr>
              <a:spLocks noChangeArrowheads="1"/>
            </p:cNvSpPr>
            <p:nvPr/>
          </p:nvSpPr>
          <p:spPr bwMode="auto">
            <a:xfrm>
              <a:off x="1308" y="515"/>
              <a:ext cx="47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5" name="Group 130"/>
          <p:cNvGrpSpPr>
            <a:grpSpLocks/>
          </p:cNvGrpSpPr>
          <p:nvPr/>
        </p:nvGrpSpPr>
        <p:grpSpPr bwMode="auto">
          <a:xfrm>
            <a:off x="2300288" y="1336675"/>
            <a:ext cx="74612" cy="74613"/>
            <a:chOff x="1313" y="706"/>
            <a:chExt cx="47" cy="47"/>
          </a:xfrm>
        </p:grpSpPr>
        <p:sp>
          <p:nvSpPr>
            <p:cNvPr id="12358" name="Oval 131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59" name="Oval 132"/>
            <p:cNvSpPr>
              <a:spLocks noChangeArrowheads="1"/>
            </p:cNvSpPr>
            <p:nvPr/>
          </p:nvSpPr>
          <p:spPr bwMode="auto">
            <a:xfrm>
              <a:off x="1313" y="706"/>
              <a:ext cx="47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6" name="Group 133"/>
          <p:cNvGrpSpPr>
            <a:grpSpLocks/>
          </p:cNvGrpSpPr>
          <p:nvPr/>
        </p:nvGrpSpPr>
        <p:grpSpPr bwMode="auto">
          <a:xfrm>
            <a:off x="2586038" y="1333500"/>
            <a:ext cx="73025" cy="73025"/>
            <a:chOff x="1493" y="704"/>
            <a:chExt cx="46" cy="46"/>
          </a:xfrm>
        </p:grpSpPr>
        <p:sp>
          <p:nvSpPr>
            <p:cNvPr id="12356" name="Oval 134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57" name="Oval 135"/>
            <p:cNvSpPr>
              <a:spLocks noChangeArrowheads="1"/>
            </p:cNvSpPr>
            <p:nvPr/>
          </p:nvSpPr>
          <p:spPr bwMode="auto">
            <a:xfrm>
              <a:off x="1493" y="704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7" name="Group 136"/>
          <p:cNvGrpSpPr>
            <a:grpSpLocks/>
          </p:cNvGrpSpPr>
          <p:nvPr/>
        </p:nvGrpSpPr>
        <p:grpSpPr bwMode="auto">
          <a:xfrm>
            <a:off x="2286000" y="1631950"/>
            <a:ext cx="73025" cy="73025"/>
            <a:chOff x="1304" y="892"/>
            <a:chExt cx="46" cy="46"/>
          </a:xfrm>
        </p:grpSpPr>
        <p:sp>
          <p:nvSpPr>
            <p:cNvPr id="12354" name="Oval 137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55" name="Oval 138"/>
            <p:cNvSpPr>
              <a:spLocks noChangeArrowheads="1"/>
            </p:cNvSpPr>
            <p:nvPr/>
          </p:nvSpPr>
          <p:spPr bwMode="auto">
            <a:xfrm>
              <a:off x="1304" y="892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8" name="Group 139"/>
          <p:cNvGrpSpPr>
            <a:grpSpLocks/>
          </p:cNvGrpSpPr>
          <p:nvPr/>
        </p:nvGrpSpPr>
        <p:grpSpPr bwMode="auto">
          <a:xfrm>
            <a:off x="2589213" y="1646238"/>
            <a:ext cx="73025" cy="73025"/>
            <a:chOff x="1495" y="901"/>
            <a:chExt cx="46" cy="46"/>
          </a:xfrm>
        </p:grpSpPr>
        <p:sp>
          <p:nvSpPr>
            <p:cNvPr id="12352" name="Oval 140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53" name="Oval 141"/>
            <p:cNvSpPr>
              <a:spLocks noChangeArrowheads="1"/>
            </p:cNvSpPr>
            <p:nvPr/>
          </p:nvSpPr>
          <p:spPr bwMode="auto">
            <a:xfrm>
              <a:off x="1495" y="901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39" name="Group 142"/>
          <p:cNvGrpSpPr>
            <a:grpSpLocks/>
          </p:cNvGrpSpPr>
          <p:nvPr/>
        </p:nvGrpSpPr>
        <p:grpSpPr bwMode="auto">
          <a:xfrm>
            <a:off x="2298700" y="1898650"/>
            <a:ext cx="73025" cy="74613"/>
            <a:chOff x="1312" y="1060"/>
            <a:chExt cx="46" cy="47"/>
          </a:xfrm>
        </p:grpSpPr>
        <p:sp>
          <p:nvSpPr>
            <p:cNvPr id="12350" name="Oval 143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51" name="Oval 144"/>
            <p:cNvSpPr>
              <a:spLocks noChangeArrowheads="1"/>
            </p:cNvSpPr>
            <p:nvPr/>
          </p:nvSpPr>
          <p:spPr bwMode="auto">
            <a:xfrm>
              <a:off x="1312" y="1060"/>
              <a:ext cx="46" cy="47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2340" name="Group 145"/>
          <p:cNvGrpSpPr>
            <a:grpSpLocks/>
          </p:cNvGrpSpPr>
          <p:nvPr/>
        </p:nvGrpSpPr>
        <p:grpSpPr bwMode="auto">
          <a:xfrm>
            <a:off x="2581275" y="1912938"/>
            <a:ext cx="73025" cy="73025"/>
            <a:chOff x="1490" y="1069"/>
            <a:chExt cx="46" cy="46"/>
          </a:xfrm>
        </p:grpSpPr>
        <p:sp>
          <p:nvSpPr>
            <p:cNvPr id="12348" name="Oval 146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2349" name="Oval 147"/>
            <p:cNvSpPr>
              <a:spLocks noChangeArrowheads="1"/>
            </p:cNvSpPr>
            <p:nvPr/>
          </p:nvSpPr>
          <p:spPr bwMode="auto">
            <a:xfrm>
              <a:off x="1490" y="1069"/>
              <a:ext cx="46" cy="46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sp>
        <p:nvSpPr>
          <p:cNvPr id="12341" name="Rectangle 155"/>
          <p:cNvSpPr>
            <a:spLocks noChangeArrowheads="1"/>
          </p:cNvSpPr>
          <p:nvPr/>
        </p:nvSpPr>
        <p:spPr bwMode="auto">
          <a:xfrm>
            <a:off x="1981200" y="1246188"/>
            <a:ext cx="1289050" cy="561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2342" name="Line 156"/>
          <p:cNvSpPr>
            <a:spLocks noChangeShapeType="1"/>
          </p:cNvSpPr>
          <p:nvPr/>
        </p:nvSpPr>
        <p:spPr bwMode="auto">
          <a:xfrm>
            <a:off x="3309938" y="1533525"/>
            <a:ext cx="41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90" name="Object 157"/>
          <p:cNvGraphicFramePr>
            <a:graphicFrameLocks noChangeAspect="1"/>
          </p:cNvGraphicFramePr>
          <p:nvPr/>
        </p:nvGraphicFramePr>
        <p:xfrm>
          <a:off x="3438525" y="15811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58115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58"/>
          <p:cNvGraphicFramePr>
            <a:graphicFrameLocks noChangeAspect="1"/>
          </p:cNvGraphicFramePr>
          <p:nvPr/>
        </p:nvGraphicFramePr>
        <p:xfrm>
          <a:off x="1069975" y="78422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784225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3" name="Oval 159"/>
          <p:cNvSpPr>
            <a:spLocks noChangeArrowheads="1"/>
          </p:cNvSpPr>
          <p:nvPr/>
        </p:nvSpPr>
        <p:spPr bwMode="auto">
          <a:xfrm>
            <a:off x="2487613" y="1333500"/>
            <a:ext cx="415925" cy="3587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2344" name="Text Box 161"/>
          <p:cNvSpPr txBox="1">
            <a:spLocks noChangeArrowheads="1"/>
          </p:cNvSpPr>
          <p:nvPr/>
        </p:nvSpPr>
        <p:spPr bwMode="auto">
          <a:xfrm>
            <a:off x="2790825" y="1831975"/>
            <a:ext cx="6270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nduced</a:t>
            </a:r>
          </a:p>
          <a:p>
            <a:pPr eaLnBrk="1" hangingPunct="1"/>
            <a:r>
              <a:rPr lang="en-US" altLang="en-US"/>
              <a:t> currents</a:t>
            </a:r>
          </a:p>
        </p:txBody>
      </p:sp>
      <p:sp>
        <p:nvSpPr>
          <p:cNvPr id="12345" name="Freeform 162"/>
          <p:cNvSpPr>
            <a:spLocks/>
          </p:cNvSpPr>
          <p:nvPr/>
        </p:nvSpPr>
        <p:spPr bwMode="auto">
          <a:xfrm>
            <a:off x="2482850" y="1433513"/>
            <a:ext cx="33338" cy="160337"/>
          </a:xfrm>
          <a:custGeom>
            <a:avLst/>
            <a:gdLst>
              <a:gd name="T0" fmla="*/ 11 w 21"/>
              <a:gd name="T1" fmla="*/ 0 h 101"/>
              <a:gd name="T2" fmla="*/ 3 w 21"/>
              <a:gd name="T3" fmla="*/ 40 h 101"/>
              <a:gd name="T4" fmla="*/ 3 w 21"/>
              <a:gd name="T5" fmla="*/ 73 h 101"/>
              <a:gd name="T6" fmla="*/ 21 w 21"/>
              <a:gd name="T7" fmla="*/ 101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21"/>
              <a:gd name="T13" fmla="*/ 0 h 101"/>
              <a:gd name="T14" fmla="*/ 21 w 21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" h="101">
                <a:moveTo>
                  <a:pt x="11" y="0"/>
                </a:moveTo>
                <a:cubicBezTo>
                  <a:pt x="7" y="14"/>
                  <a:pt x="4" y="28"/>
                  <a:pt x="3" y="40"/>
                </a:cubicBezTo>
                <a:cubicBezTo>
                  <a:pt x="2" y="52"/>
                  <a:pt x="0" y="63"/>
                  <a:pt x="3" y="73"/>
                </a:cubicBezTo>
                <a:cubicBezTo>
                  <a:pt x="6" y="83"/>
                  <a:pt x="13" y="92"/>
                  <a:pt x="21" y="10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6" name="Line 163"/>
          <p:cNvSpPr>
            <a:spLocks noChangeShapeType="1"/>
          </p:cNvSpPr>
          <p:nvPr/>
        </p:nvSpPr>
        <p:spPr bwMode="auto">
          <a:xfrm flipH="1">
            <a:off x="2105025" y="1441450"/>
            <a:ext cx="266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92" name="Object 164"/>
          <p:cNvGraphicFramePr>
            <a:graphicFrameLocks noChangeAspect="1"/>
          </p:cNvGraphicFramePr>
          <p:nvPr/>
        </p:nvGraphicFramePr>
        <p:xfrm>
          <a:off x="2065338" y="15017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501775"/>
                        <a:ext cx="190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7" name="Text Box 165"/>
          <p:cNvSpPr txBox="1">
            <a:spLocks noChangeArrowheads="1"/>
          </p:cNvSpPr>
          <p:nvPr/>
        </p:nvSpPr>
        <p:spPr bwMode="auto">
          <a:xfrm>
            <a:off x="223838" y="2082800"/>
            <a:ext cx="2422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magnetic force opposes the motion of the metal plate – Lenz’s Law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Magnetic braking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03200"/>
            <a:ext cx="2328862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850900" y="1620838"/>
            <a:ext cx="396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xle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11150" y="1047750"/>
            <a:ext cx="46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slip</a:t>
            </a:r>
          </a:p>
          <a:p>
            <a:pPr eaLnBrk="1" hangingPunct="1"/>
            <a:r>
              <a:rPr lang="en-US" altLang="en-US"/>
              <a:t> rings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1700213" y="1065213"/>
            <a:ext cx="5730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brushes</a:t>
            </a:r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1733550" y="1444625"/>
            <a:ext cx="1466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erminals to connect load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61938"/>
            <a:ext cx="287972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Line 5"/>
          <p:cNvSpPr>
            <a:spLocks noChangeShapeType="1"/>
          </p:cNvSpPr>
          <p:nvPr/>
        </p:nvSpPr>
        <p:spPr bwMode="auto">
          <a:xfrm flipV="1">
            <a:off x="3019425" y="777875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3441700" y="638175"/>
            <a:ext cx="4206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B</a:t>
            </a:r>
            <a:r>
              <a:rPr lang="en-US" altLang="en-US"/>
              <a:t> x2</a:t>
            </a:r>
          </a:p>
        </p:txBody>
      </p:sp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495300" y="344488"/>
            <a:ext cx="377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  <a:r>
              <a:rPr lang="en-US" altLang="en-US"/>
              <a:t> x3</a:t>
            </a:r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 flipH="1" flipV="1">
            <a:off x="730250" y="571500"/>
            <a:ext cx="439738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1325563" y="63500"/>
            <a:ext cx="434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N x4</a:t>
            </a:r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V="1">
            <a:off x="1228725" y="258763"/>
            <a:ext cx="260350" cy="271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Line 4"/>
          <p:cNvSpPr>
            <a:spLocks noChangeShapeType="1"/>
          </p:cNvSpPr>
          <p:nvPr/>
        </p:nvSpPr>
        <p:spPr bwMode="auto">
          <a:xfrm flipV="1">
            <a:off x="842963" y="531813"/>
            <a:ext cx="1257300" cy="1196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1689100" y="369888"/>
            <a:ext cx="22701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grpSp>
        <p:nvGrpSpPr>
          <p:cNvPr id="2055" name="Group 8"/>
          <p:cNvGrpSpPr>
            <a:grpSpLocks/>
          </p:cNvGrpSpPr>
          <p:nvPr/>
        </p:nvGrpSpPr>
        <p:grpSpPr bwMode="auto">
          <a:xfrm>
            <a:off x="1947863" y="1439863"/>
            <a:ext cx="271462" cy="244475"/>
            <a:chOff x="405" y="1466"/>
            <a:chExt cx="171" cy="154"/>
          </a:xfrm>
        </p:grpSpPr>
        <p:sp>
          <p:nvSpPr>
            <p:cNvPr id="2064" name="Oval 6"/>
            <p:cNvSpPr>
              <a:spLocks noChangeArrowheads="1"/>
            </p:cNvSpPr>
            <p:nvPr/>
          </p:nvSpPr>
          <p:spPr bwMode="auto">
            <a:xfrm>
              <a:off x="418" y="1489"/>
              <a:ext cx="125" cy="1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065" name="Text Box 7"/>
            <p:cNvSpPr txBox="1">
              <a:spLocks noChangeArrowheads="1"/>
            </p:cNvSpPr>
            <p:nvPr/>
          </p:nvSpPr>
          <p:spPr bwMode="auto">
            <a:xfrm>
              <a:off x="405" y="1466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45714" rIns="91429" bIns="45714">
              <a:spAutoFit/>
            </a:bodyPr>
            <a:lstStyle>
              <a:lvl1pPr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11163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11163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e</a:t>
              </a:r>
              <a:r>
                <a:rPr lang="en-US" altLang="en-US" baseline="30000"/>
                <a:t>-</a:t>
              </a:r>
            </a:p>
          </p:txBody>
        </p:sp>
      </p:grp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344613" y="1497013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497013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13"/>
          <p:cNvGrpSpPr>
            <a:grpSpLocks/>
          </p:cNvGrpSpPr>
          <p:nvPr/>
        </p:nvGrpSpPr>
        <p:grpSpPr bwMode="auto">
          <a:xfrm>
            <a:off x="1177925" y="1701800"/>
            <a:ext cx="215900" cy="215900"/>
            <a:chOff x="664" y="1288"/>
            <a:chExt cx="136" cy="136"/>
          </a:xfrm>
        </p:grpSpPr>
        <p:sp>
          <p:nvSpPr>
            <p:cNvPr id="2061" name="Oval 10"/>
            <p:cNvSpPr>
              <a:spLocks noChangeArrowheads="1"/>
            </p:cNvSpPr>
            <p:nvPr/>
          </p:nvSpPr>
          <p:spPr bwMode="auto">
            <a:xfrm>
              <a:off x="664" y="1288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2062" name="Line 11"/>
            <p:cNvSpPr>
              <a:spLocks noChangeShapeType="1"/>
            </p:cNvSpPr>
            <p:nvPr/>
          </p:nvSpPr>
          <p:spPr bwMode="auto">
            <a:xfrm flipH="1" flipV="1">
              <a:off x="687" y="1310"/>
              <a:ext cx="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Line 12"/>
            <p:cNvSpPr>
              <a:spLocks noChangeShapeType="1"/>
            </p:cNvSpPr>
            <p:nvPr/>
          </p:nvSpPr>
          <p:spPr bwMode="auto">
            <a:xfrm flipV="1">
              <a:off x="687" y="1318"/>
              <a:ext cx="103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7" name="Text Box 14"/>
          <p:cNvSpPr txBox="1">
            <a:spLocks noChangeArrowheads="1"/>
          </p:cNvSpPr>
          <p:nvPr/>
        </p:nvSpPr>
        <p:spPr bwMode="auto">
          <a:xfrm>
            <a:off x="587375" y="1944688"/>
            <a:ext cx="1338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ight hand screw rule: magnetic field into page</a:t>
            </a:r>
          </a:p>
        </p:txBody>
      </p:sp>
      <p:sp>
        <p:nvSpPr>
          <p:cNvPr id="2058" name="Line 15"/>
          <p:cNvSpPr>
            <a:spLocks noChangeShapeType="1"/>
          </p:cNvSpPr>
          <p:nvPr/>
        </p:nvSpPr>
        <p:spPr bwMode="auto">
          <a:xfrm flipV="1">
            <a:off x="2160588" y="1238250"/>
            <a:ext cx="252412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2474913" y="1176338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1176338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Line 17"/>
          <p:cNvSpPr>
            <a:spLocks noChangeShapeType="1"/>
          </p:cNvSpPr>
          <p:nvPr/>
        </p:nvSpPr>
        <p:spPr bwMode="auto">
          <a:xfrm flipH="1" flipV="1">
            <a:off x="1689100" y="1214438"/>
            <a:ext cx="252413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1828800" y="11604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6046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9"/>
          <p:cNvSpPr txBox="1">
            <a:spLocks noChangeArrowheads="1"/>
          </p:cNvSpPr>
          <p:nvPr/>
        </p:nvSpPr>
        <p:spPr bwMode="auto">
          <a:xfrm>
            <a:off x="2139950" y="1597025"/>
            <a:ext cx="1657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ight hand palm rule:</a:t>
            </a:r>
          </a:p>
          <a:p>
            <a:pPr eaLnBrk="1" hangingPunct="1"/>
            <a:r>
              <a:rPr lang="en-US" altLang="en-US"/>
              <a:t>   motion of electron is directly towards the wir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141288"/>
            <a:ext cx="2879725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Line 5"/>
          <p:cNvSpPr>
            <a:spLocks noChangeShapeType="1"/>
          </p:cNvSpPr>
          <p:nvPr/>
        </p:nvSpPr>
        <p:spPr bwMode="auto">
          <a:xfrm flipV="1">
            <a:off x="2938463" y="1444625"/>
            <a:ext cx="55562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3359150" y="1544638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single coil</a:t>
            </a:r>
          </a:p>
          <a:p>
            <a:pPr eaLnBrk="1" hangingPunct="1"/>
            <a:r>
              <a:rPr lang="en-US" altLang="en-US"/>
              <a:t> outputs</a:t>
            </a:r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3330575" y="460375"/>
            <a:ext cx="50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otal </a:t>
            </a:r>
          </a:p>
          <a:p>
            <a:pPr eaLnBrk="1" hangingPunct="1"/>
            <a:r>
              <a:rPr lang="en-US" altLang="en-US"/>
              <a:t>output</a:t>
            </a:r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3146425" y="795338"/>
            <a:ext cx="21907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22238"/>
            <a:ext cx="30861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1" name="Group 7"/>
          <p:cNvGrpSpPr>
            <a:grpSpLocks/>
          </p:cNvGrpSpPr>
          <p:nvPr/>
        </p:nvGrpSpPr>
        <p:grpSpPr bwMode="auto">
          <a:xfrm>
            <a:off x="703263" y="339725"/>
            <a:ext cx="588962" cy="1050925"/>
            <a:chOff x="443" y="214"/>
            <a:chExt cx="371" cy="662"/>
          </a:xfrm>
        </p:grpSpPr>
        <p:sp>
          <p:nvSpPr>
            <p:cNvPr id="32782" name="Freeform 5"/>
            <p:cNvSpPr>
              <a:spLocks/>
            </p:cNvSpPr>
            <p:nvPr/>
          </p:nvSpPr>
          <p:spPr bwMode="auto">
            <a:xfrm>
              <a:off x="443" y="214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Freeform 6"/>
            <p:cNvSpPr>
              <a:spLocks/>
            </p:cNvSpPr>
            <p:nvPr/>
          </p:nvSpPr>
          <p:spPr bwMode="auto">
            <a:xfrm flipH="1">
              <a:off x="631" y="215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2" name="Group 12"/>
          <p:cNvGrpSpPr>
            <a:grpSpLocks/>
          </p:cNvGrpSpPr>
          <p:nvPr/>
        </p:nvGrpSpPr>
        <p:grpSpPr bwMode="auto">
          <a:xfrm>
            <a:off x="1306513" y="342900"/>
            <a:ext cx="588962" cy="1050925"/>
            <a:chOff x="443" y="214"/>
            <a:chExt cx="371" cy="662"/>
          </a:xfrm>
        </p:grpSpPr>
        <p:sp>
          <p:nvSpPr>
            <p:cNvPr id="32780" name="Freeform 13"/>
            <p:cNvSpPr>
              <a:spLocks/>
            </p:cNvSpPr>
            <p:nvPr/>
          </p:nvSpPr>
          <p:spPr bwMode="auto">
            <a:xfrm>
              <a:off x="443" y="214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Freeform 14"/>
            <p:cNvSpPr>
              <a:spLocks/>
            </p:cNvSpPr>
            <p:nvPr/>
          </p:nvSpPr>
          <p:spPr bwMode="auto">
            <a:xfrm flipH="1">
              <a:off x="631" y="215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3" name="Group 15"/>
          <p:cNvGrpSpPr>
            <a:grpSpLocks/>
          </p:cNvGrpSpPr>
          <p:nvPr/>
        </p:nvGrpSpPr>
        <p:grpSpPr bwMode="auto">
          <a:xfrm>
            <a:off x="1898650" y="336550"/>
            <a:ext cx="588963" cy="1050925"/>
            <a:chOff x="443" y="214"/>
            <a:chExt cx="371" cy="662"/>
          </a:xfrm>
        </p:grpSpPr>
        <p:sp>
          <p:nvSpPr>
            <p:cNvPr id="32778" name="Freeform 16"/>
            <p:cNvSpPr>
              <a:spLocks/>
            </p:cNvSpPr>
            <p:nvPr/>
          </p:nvSpPr>
          <p:spPr bwMode="auto">
            <a:xfrm>
              <a:off x="443" y="214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Freeform 17"/>
            <p:cNvSpPr>
              <a:spLocks/>
            </p:cNvSpPr>
            <p:nvPr/>
          </p:nvSpPr>
          <p:spPr bwMode="auto">
            <a:xfrm flipH="1">
              <a:off x="631" y="215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4" name="Group 18"/>
          <p:cNvGrpSpPr>
            <a:grpSpLocks/>
          </p:cNvGrpSpPr>
          <p:nvPr/>
        </p:nvGrpSpPr>
        <p:grpSpPr bwMode="auto">
          <a:xfrm>
            <a:off x="2493963" y="336550"/>
            <a:ext cx="588962" cy="1050925"/>
            <a:chOff x="443" y="214"/>
            <a:chExt cx="371" cy="662"/>
          </a:xfrm>
        </p:grpSpPr>
        <p:sp>
          <p:nvSpPr>
            <p:cNvPr id="32776" name="Freeform 19"/>
            <p:cNvSpPr>
              <a:spLocks/>
            </p:cNvSpPr>
            <p:nvPr/>
          </p:nvSpPr>
          <p:spPr bwMode="auto">
            <a:xfrm>
              <a:off x="443" y="214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Freeform 20"/>
            <p:cNvSpPr>
              <a:spLocks/>
            </p:cNvSpPr>
            <p:nvPr/>
          </p:nvSpPr>
          <p:spPr bwMode="auto">
            <a:xfrm flipH="1">
              <a:off x="631" y="215"/>
              <a:ext cx="183" cy="661"/>
            </a:xfrm>
            <a:custGeom>
              <a:avLst/>
              <a:gdLst>
                <a:gd name="T0" fmla="*/ 0 w 183"/>
                <a:gd name="T1" fmla="*/ 661 h 661"/>
                <a:gd name="T2" fmla="*/ 40 w 183"/>
                <a:gd name="T3" fmla="*/ 437 h 661"/>
                <a:gd name="T4" fmla="*/ 85 w 183"/>
                <a:gd name="T5" fmla="*/ 211 h 661"/>
                <a:gd name="T6" fmla="*/ 125 w 183"/>
                <a:gd name="T7" fmla="*/ 75 h 661"/>
                <a:gd name="T8" fmla="*/ 166 w 183"/>
                <a:gd name="T9" fmla="*/ 12 h 661"/>
                <a:gd name="T10" fmla="*/ 183 w 183"/>
                <a:gd name="T11" fmla="*/ 2 h 6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3"/>
                <a:gd name="T19" fmla="*/ 0 h 661"/>
                <a:gd name="T20" fmla="*/ 183 w 183"/>
                <a:gd name="T21" fmla="*/ 661 h 6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3" h="661">
                  <a:moveTo>
                    <a:pt x="0" y="661"/>
                  </a:moveTo>
                  <a:cubicBezTo>
                    <a:pt x="13" y="586"/>
                    <a:pt x="26" y="512"/>
                    <a:pt x="40" y="437"/>
                  </a:cubicBezTo>
                  <a:cubicBezTo>
                    <a:pt x="54" y="362"/>
                    <a:pt x="71" y="271"/>
                    <a:pt x="85" y="211"/>
                  </a:cubicBezTo>
                  <a:cubicBezTo>
                    <a:pt x="99" y="151"/>
                    <a:pt x="112" y="108"/>
                    <a:pt x="125" y="75"/>
                  </a:cubicBezTo>
                  <a:cubicBezTo>
                    <a:pt x="138" y="42"/>
                    <a:pt x="156" y="24"/>
                    <a:pt x="166" y="12"/>
                  </a:cubicBezTo>
                  <a:cubicBezTo>
                    <a:pt x="176" y="0"/>
                    <a:pt x="179" y="1"/>
                    <a:pt x="183" y="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5" name="Text Box 21"/>
          <p:cNvSpPr txBox="1">
            <a:spLocks noChangeArrowheads="1"/>
          </p:cNvSpPr>
          <p:nvPr/>
        </p:nvSpPr>
        <p:spPr bwMode="auto">
          <a:xfrm>
            <a:off x="3117850" y="601663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DC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AutoShape 4"/>
          <p:cNvSpPr>
            <a:spLocks noChangeArrowheads="1"/>
          </p:cNvSpPr>
          <p:nvPr/>
        </p:nvSpPr>
        <p:spPr bwMode="auto">
          <a:xfrm rot="912979">
            <a:off x="952500" y="923925"/>
            <a:ext cx="1428750" cy="525463"/>
          </a:xfrm>
          <a:prstGeom prst="can">
            <a:avLst>
              <a:gd name="adj" fmla="val 4029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514350" y="666750"/>
            <a:ext cx="2336800" cy="698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870200" y="1262063"/>
            <a:ext cx="227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I</a:t>
            </a:r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 flipV="1">
            <a:off x="1724025" y="820738"/>
            <a:ext cx="431800" cy="192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2212975" y="69850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698500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Line 4"/>
          <p:cNvSpPr>
            <a:spLocks noChangeShapeType="1"/>
          </p:cNvSpPr>
          <p:nvPr/>
        </p:nvSpPr>
        <p:spPr bwMode="auto">
          <a:xfrm>
            <a:off x="630238" y="869950"/>
            <a:ext cx="74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409700" y="817563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817563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6"/>
          <p:cNvSpPr>
            <a:spLocks noChangeShapeType="1"/>
          </p:cNvSpPr>
          <p:nvPr/>
        </p:nvSpPr>
        <p:spPr bwMode="auto">
          <a:xfrm flipV="1">
            <a:off x="627063" y="423863"/>
            <a:ext cx="674687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1362075" y="3365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3655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Line 8"/>
          <p:cNvSpPr>
            <a:spLocks noChangeShapeType="1"/>
          </p:cNvSpPr>
          <p:nvPr/>
        </p:nvSpPr>
        <p:spPr bwMode="auto">
          <a:xfrm>
            <a:off x="2411413" y="315913"/>
            <a:ext cx="74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2708275" y="11112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11125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Line 10"/>
          <p:cNvSpPr>
            <a:spLocks noChangeShapeType="1"/>
          </p:cNvSpPr>
          <p:nvPr/>
        </p:nvSpPr>
        <p:spPr bwMode="auto">
          <a:xfrm flipV="1">
            <a:off x="2492375" y="476250"/>
            <a:ext cx="674688" cy="44291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3227388" y="3889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8893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762000" y="676275"/>
            <a:ext cx="250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2689225" y="677863"/>
            <a:ext cx="250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2497138" y="479425"/>
            <a:ext cx="661987" cy="45878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 flipV="1">
            <a:off x="2495550" y="4778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2490788" y="941388"/>
            <a:ext cx="666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8" name="Object 18"/>
          <p:cNvGraphicFramePr>
            <a:graphicFrameLocks noChangeAspect="1"/>
          </p:cNvGraphicFramePr>
          <p:nvPr/>
        </p:nvGraphicFramePr>
        <p:xfrm>
          <a:off x="2490788" y="1003300"/>
          <a:ext cx="71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003300"/>
                        <a:ext cx="711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9"/>
          <p:cNvGraphicFramePr>
            <a:graphicFrameLocks noChangeAspect="1"/>
          </p:cNvGraphicFramePr>
          <p:nvPr/>
        </p:nvGraphicFramePr>
        <p:xfrm>
          <a:off x="1719263" y="642938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642938"/>
                        <a:ext cx="723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0"/>
          <p:cNvGraphicFramePr>
            <a:graphicFrameLocks noChangeAspect="1"/>
          </p:cNvGraphicFramePr>
          <p:nvPr/>
        </p:nvGraphicFramePr>
        <p:xfrm>
          <a:off x="952500" y="1211263"/>
          <a:ext cx="142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11263"/>
                        <a:ext cx="142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842963" y="436563"/>
            <a:ext cx="25273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1984375" y="1030288"/>
            <a:ext cx="400050" cy="409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2535238" y="1169988"/>
            <a:ext cx="100012" cy="155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420938" y="91757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917575"/>
                        <a:ext cx="1651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506538" y="209073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090738"/>
                        <a:ext cx="1524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5"/>
          <p:cNvSpPr>
            <a:spLocks noChangeAspect="1" noChangeArrowheads="1" noTextEdit="1"/>
          </p:cNvSpPr>
          <p:nvPr/>
        </p:nvSpPr>
        <p:spPr bwMode="auto">
          <a:xfrm>
            <a:off x="909638" y="369888"/>
            <a:ext cx="2333625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1638300" y="722313"/>
            <a:ext cx="1208088" cy="1000125"/>
          </a:xfrm>
          <a:prstGeom prst="rect">
            <a:avLst/>
          </a:prstGeom>
          <a:noFill/>
          <a:ln w="57150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grpSp>
        <p:nvGrpSpPr>
          <p:cNvPr id="16388" name="Group 10"/>
          <p:cNvGrpSpPr>
            <a:grpSpLocks/>
          </p:cNvGrpSpPr>
          <p:nvPr/>
        </p:nvGrpSpPr>
        <p:grpSpPr bwMode="auto">
          <a:xfrm>
            <a:off x="2052638" y="1573213"/>
            <a:ext cx="387350" cy="312737"/>
            <a:chOff x="1293" y="991"/>
            <a:chExt cx="244" cy="197"/>
          </a:xfrm>
        </p:grpSpPr>
        <p:sp>
          <p:nvSpPr>
            <p:cNvPr id="16405" name="Rectangle 8"/>
            <p:cNvSpPr>
              <a:spLocks noChangeArrowheads="1"/>
            </p:cNvSpPr>
            <p:nvPr/>
          </p:nvSpPr>
          <p:spPr bwMode="auto">
            <a:xfrm>
              <a:off x="1293" y="991"/>
              <a:ext cx="244" cy="1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  <p:sp>
          <p:nvSpPr>
            <p:cNvPr id="16406" name="Rectangle 9"/>
            <p:cNvSpPr>
              <a:spLocks noChangeArrowheads="1"/>
            </p:cNvSpPr>
            <p:nvPr/>
          </p:nvSpPr>
          <p:spPr bwMode="auto">
            <a:xfrm>
              <a:off x="1293" y="991"/>
              <a:ext cx="244" cy="197"/>
            </a:xfrm>
            <a:prstGeom prst="rect">
              <a:avLst/>
            </a:prstGeom>
            <a:noFill/>
            <a:ln w="9525" cap="rnd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sp>
        <p:nvSpPr>
          <p:cNvPr id="16389" name="Line 11"/>
          <p:cNvSpPr>
            <a:spLocks noChangeShapeType="1"/>
          </p:cNvSpPr>
          <p:nvPr/>
        </p:nvSpPr>
        <p:spPr bwMode="auto">
          <a:xfrm>
            <a:off x="2035175" y="1708150"/>
            <a:ext cx="0" cy="39687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12"/>
          <p:cNvSpPr>
            <a:spLocks noChangeShapeType="1"/>
          </p:cNvSpPr>
          <p:nvPr/>
        </p:nvSpPr>
        <p:spPr bwMode="auto">
          <a:xfrm>
            <a:off x="2441575" y="1701800"/>
            <a:ext cx="0" cy="39687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Freeform 17"/>
          <p:cNvSpPr>
            <a:spLocks noEditPoints="1"/>
          </p:cNvSpPr>
          <p:nvPr/>
        </p:nvSpPr>
        <p:spPr bwMode="auto">
          <a:xfrm>
            <a:off x="2503488" y="1816100"/>
            <a:ext cx="74612" cy="403225"/>
          </a:xfrm>
          <a:custGeom>
            <a:avLst/>
            <a:gdLst>
              <a:gd name="T0" fmla="*/ 466 w 800"/>
              <a:gd name="T1" fmla="*/ 66 h 4233"/>
              <a:gd name="T2" fmla="*/ 466 w 800"/>
              <a:gd name="T3" fmla="*/ 3566 h 4233"/>
              <a:gd name="T4" fmla="*/ 400 w 800"/>
              <a:gd name="T5" fmla="*/ 3633 h 4233"/>
              <a:gd name="T6" fmla="*/ 333 w 800"/>
              <a:gd name="T7" fmla="*/ 3566 h 4233"/>
              <a:gd name="T8" fmla="*/ 333 w 800"/>
              <a:gd name="T9" fmla="*/ 66 h 4233"/>
              <a:gd name="T10" fmla="*/ 400 w 800"/>
              <a:gd name="T11" fmla="*/ 0 h 4233"/>
              <a:gd name="T12" fmla="*/ 466 w 800"/>
              <a:gd name="T13" fmla="*/ 66 h 4233"/>
              <a:gd name="T14" fmla="*/ 800 w 800"/>
              <a:gd name="T15" fmla="*/ 3433 h 4233"/>
              <a:gd name="T16" fmla="*/ 400 w 800"/>
              <a:gd name="T17" fmla="*/ 4233 h 4233"/>
              <a:gd name="T18" fmla="*/ 0 w 800"/>
              <a:gd name="T19" fmla="*/ 3433 h 4233"/>
              <a:gd name="T20" fmla="*/ 800 w 800"/>
              <a:gd name="T21" fmla="*/ 3433 h 42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0"/>
              <a:gd name="T34" fmla="*/ 0 h 4233"/>
              <a:gd name="T35" fmla="*/ 800 w 800"/>
              <a:gd name="T36" fmla="*/ 4233 h 42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0" h="4233">
                <a:moveTo>
                  <a:pt x="466" y="66"/>
                </a:moveTo>
                <a:lnTo>
                  <a:pt x="466" y="3566"/>
                </a:lnTo>
                <a:cubicBezTo>
                  <a:pt x="466" y="3603"/>
                  <a:pt x="437" y="3633"/>
                  <a:pt x="400" y="3633"/>
                </a:cubicBezTo>
                <a:cubicBezTo>
                  <a:pt x="363" y="3633"/>
                  <a:pt x="333" y="3603"/>
                  <a:pt x="333" y="3566"/>
                </a:cubicBezTo>
                <a:lnTo>
                  <a:pt x="333" y="66"/>
                </a:lnTo>
                <a:cubicBezTo>
                  <a:pt x="333" y="30"/>
                  <a:pt x="363" y="0"/>
                  <a:pt x="400" y="0"/>
                </a:cubicBezTo>
                <a:cubicBezTo>
                  <a:pt x="437" y="0"/>
                  <a:pt x="466" y="30"/>
                  <a:pt x="466" y="66"/>
                </a:cubicBezTo>
                <a:close/>
                <a:moveTo>
                  <a:pt x="800" y="3433"/>
                </a:moveTo>
                <a:lnTo>
                  <a:pt x="400" y="4233"/>
                </a:lnTo>
                <a:lnTo>
                  <a:pt x="0" y="3433"/>
                </a:lnTo>
                <a:lnTo>
                  <a:pt x="800" y="343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Freeform 18"/>
          <p:cNvSpPr>
            <a:spLocks noEditPoints="1"/>
          </p:cNvSpPr>
          <p:nvPr/>
        </p:nvSpPr>
        <p:spPr bwMode="auto">
          <a:xfrm>
            <a:off x="1895475" y="1900238"/>
            <a:ext cx="76200" cy="403225"/>
          </a:xfrm>
          <a:custGeom>
            <a:avLst/>
            <a:gdLst>
              <a:gd name="T0" fmla="*/ 334 w 800"/>
              <a:gd name="T1" fmla="*/ 4167 h 4233"/>
              <a:gd name="T2" fmla="*/ 334 w 800"/>
              <a:gd name="T3" fmla="*/ 667 h 4233"/>
              <a:gd name="T4" fmla="*/ 400 w 800"/>
              <a:gd name="T5" fmla="*/ 600 h 4233"/>
              <a:gd name="T6" fmla="*/ 467 w 800"/>
              <a:gd name="T7" fmla="*/ 667 h 4233"/>
              <a:gd name="T8" fmla="*/ 467 w 800"/>
              <a:gd name="T9" fmla="*/ 4167 h 4233"/>
              <a:gd name="T10" fmla="*/ 400 w 800"/>
              <a:gd name="T11" fmla="*/ 4233 h 4233"/>
              <a:gd name="T12" fmla="*/ 334 w 800"/>
              <a:gd name="T13" fmla="*/ 4167 h 4233"/>
              <a:gd name="T14" fmla="*/ 0 w 800"/>
              <a:gd name="T15" fmla="*/ 800 h 4233"/>
              <a:gd name="T16" fmla="*/ 400 w 800"/>
              <a:gd name="T17" fmla="*/ 0 h 4233"/>
              <a:gd name="T18" fmla="*/ 800 w 800"/>
              <a:gd name="T19" fmla="*/ 800 h 4233"/>
              <a:gd name="T20" fmla="*/ 0 w 800"/>
              <a:gd name="T21" fmla="*/ 800 h 42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0"/>
              <a:gd name="T34" fmla="*/ 0 h 4233"/>
              <a:gd name="T35" fmla="*/ 800 w 800"/>
              <a:gd name="T36" fmla="*/ 4233 h 42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0" h="4233">
                <a:moveTo>
                  <a:pt x="334" y="4167"/>
                </a:moveTo>
                <a:lnTo>
                  <a:pt x="334" y="667"/>
                </a:lnTo>
                <a:cubicBezTo>
                  <a:pt x="334" y="630"/>
                  <a:pt x="364" y="600"/>
                  <a:pt x="400" y="600"/>
                </a:cubicBezTo>
                <a:cubicBezTo>
                  <a:pt x="437" y="600"/>
                  <a:pt x="467" y="630"/>
                  <a:pt x="467" y="667"/>
                </a:cubicBezTo>
                <a:lnTo>
                  <a:pt x="467" y="4167"/>
                </a:lnTo>
                <a:cubicBezTo>
                  <a:pt x="467" y="4204"/>
                  <a:pt x="437" y="4233"/>
                  <a:pt x="400" y="4233"/>
                </a:cubicBezTo>
                <a:cubicBezTo>
                  <a:pt x="364" y="4233"/>
                  <a:pt x="334" y="4204"/>
                  <a:pt x="334" y="4167"/>
                </a:cubicBezTo>
                <a:close/>
                <a:moveTo>
                  <a:pt x="0" y="800"/>
                </a:moveTo>
                <a:lnTo>
                  <a:pt x="400" y="0"/>
                </a:lnTo>
                <a:lnTo>
                  <a:pt x="800" y="800"/>
                </a:lnTo>
                <a:lnTo>
                  <a:pt x="0" y="8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3" name="Rectangle 19"/>
          <p:cNvSpPr>
            <a:spLocks noChangeArrowheads="1"/>
          </p:cNvSpPr>
          <p:nvPr/>
        </p:nvSpPr>
        <p:spPr bwMode="auto">
          <a:xfrm>
            <a:off x="1798638" y="2106613"/>
            <a:ext cx="428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000000"/>
                </a:solidFill>
              </a:rPr>
              <a:t>I</a:t>
            </a:r>
            <a:endParaRPr lang="en-US" altLang="en-US" b="1"/>
          </a:p>
        </p:txBody>
      </p:sp>
      <p:sp>
        <p:nvSpPr>
          <p:cNvPr id="16394" name="Rectangle 20"/>
          <p:cNvSpPr>
            <a:spLocks noChangeArrowheads="1"/>
          </p:cNvSpPr>
          <p:nvPr/>
        </p:nvSpPr>
        <p:spPr bwMode="auto">
          <a:xfrm>
            <a:off x="2657475" y="1955800"/>
            <a:ext cx="428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000000"/>
                </a:solidFill>
              </a:rPr>
              <a:t>I</a:t>
            </a:r>
            <a:endParaRPr lang="en-US" altLang="en-US" b="1"/>
          </a:p>
        </p:txBody>
      </p:sp>
      <p:sp>
        <p:nvSpPr>
          <p:cNvPr id="16395" name="Freeform 21"/>
          <p:cNvSpPr>
            <a:spLocks noEditPoints="1"/>
          </p:cNvSpPr>
          <p:nvPr/>
        </p:nvSpPr>
        <p:spPr bwMode="auto">
          <a:xfrm>
            <a:off x="1541463" y="885825"/>
            <a:ext cx="1682750" cy="76200"/>
          </a:xfrm>
          <a:custGeom>
            <a:avLst/>
            <a:gdLst>
              <a:gd name="T0" fmla="*/ 66 w 17683"/>
              <a:gd name="T1" fmla="*/ 333 h 800"/>
              <a:gd name="T2" fmla="*/ 17016 w 17683"/>
              <a:gd name="T3" fmla="*/ 333 h 800"/>
              <a:gd name="T4" fmla="*/ 17083 w 17683"/>
              <a:gd name="T5" fmla="*/ 400 h 800"/>
              <a:gd name="T6" fmla="*/ 17016 w 17683"/>
              <a:gd name="T7" fmla="*/ 467 h 800"/>
              <a:gd name="T8" fmla="*/ 66 w 17683"/>
              <a:gd name="T9" fmla="*/ 467 h 800"/>
              <a:gd name="T10" fmla="*/ 0 w 17683"/>
              <a:gd name="T11" fmla="*/ 400 h 800"/>
              <a:gd name="T12" fmla="*/ 66 w 17683"/>
              <a:gd name="T13" fmla="*/ 333 h 800"/>
              <a:gd name="T14" fmla="*/ 16883 w 17683"/>
              <a:gd name="T15" fmla="*/ 0 h 800"/>
              <a:gd name="T16" fmla="*/ 17683 w 17683"/>
              <a:gd name="T17" fmla="*/ 400 h 800"/>
              <a:gd name="T18" fmla="*/ 16883 w 17683"/>
              <a:gd name="T19" fmla="*/ 800 h 800"/>
              <a:gd name="T20" fmla="*/ 16883 w 17683"/>
              <a:gd name="T21" fmla="*/ 0 h 8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683"/>
              <a:gd name="T34" fmla="*/ 0 h 800"/>
              <a:gd name="T35" fmla="*/ 17683 w 17683"/>
              <a:gd name="T36" fmla="*/ 800 h 8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683" h="800">
                <a:moveTo>
                  <a:pt x="66" y="333"/>
                </a:moveTo>
                <a:lnTo>
                  <a:pt x="17016" y="333"/>
                </a:lnTo>
                <a:cubicBezTo>
                  <a:pt x="17053" y="333"/>
                  <a:pt x="17083" y="363"/>
                  <a:pt x="17083" y="400"/>
                </a:cubicBezTo>
                <a:cubicBezTo>
                  <a:pt x="17083" y="437"/>
                  <a:pt x="17053" y="467"/>
                  <a:pt x="17016" y="467"/>
                </a:cubicBezTo>
                <a:lnTo>
                  <a:pt x="66" y="467"/>
                </a:lnTo>
                <a:cubicBezTo>
                  <a:pt x="30" y="467"/>
                  <a:pt x="0" y="437"/>
                  <a:pt x="0" y="400"/>
                </a:cubicBezTo>
                <a:cubicBezTo>
                  <a:pt x="0" y="363"/>
                  <a:pt x="30" y="333"/>
                  <a:pt x="66" y="333"/>
                </a:cubicBezTo>
                <a:close/>
                <a:moveTo>
                  <a:pt x="16883" y="0"/>
                </a:moveTo>
                <a:lnTo>
                  <a:pt x="17683" y="400"/>
                </a:lnTo>
                <a:lnTo>
                  <a:pt x="16883" y="800"/>
                </a:lnTo>
                <a:lnTo>
                  <a:pt x="16883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6" name="Freeform 22"/>
          <p:cNvSpPr>
            <a:spLocks noEditPoints="1"/>
          </p:cNvSpPr>
          <p:nvPr/>
        </p:nvSpPr>
        <p:spPr bwMode="auto">
          <a:xfrm>
            <a:off x="1520825" y="1035050"/>
            <a:ext cx="1682750" cy="76200"/>
          </a:xfrm>
          <a:custGeom>
            <a:avLst/>
            <a:gdLst>
              <a:gd name="T0" fmla="*/ 67 w 17683"/>
              <a:gd name="T1" fmla="*/ 333 h 800"/>
              <a:gd name="T2" fmla="*/ 17017 w 17683"/>
              <a:gd name="T3" fmla="*/ 333 h 800"/>
              <a:gd name="T4" fmla="*/ 17083 w 17683"/>
              <a:gd name="T5" fmla="*/ 400 h 800"/>
              <a:gd name="T6" fmla="*/ 17017 w 17683"/>
              <a:gd name="T7" fmla="*/ 466 h 800"/>
              <a:gd name="T8" fmla="*/ 67 w 17683"/>
              <a:gd name="T9" fmla="*/ 466 h 800"/>
              <a:gd name="T10" fmla="*/ 0 w 17683"/>
              <a:gd name="T11" fmla="*/ 400 h 800"/>
              <a:gd name="T12" fmla="*/ 67 w 17683"/>
              <a:gd name="T13" fmla="*/ 333 h 800"/>
              <a:gd name="T14" fmla="*/ 16883 w 17683"/>
              <a:gd name="T15" fmla="*/ 0 h 800"/>
              <a:gd name="T16" fmla="*/ 17683 w 17683"/>
              <a:gd name="T17" fmla="*/ 400 h 800"/>
              <a:gd name="T18" fmla="*/ 16883 w 17683"/>
              <a:gd name="T19" fmla="*/ 800 h 800"/>
              <a:gd name="T20" fmla="*/ 16883 w 17683"/>
              <a:gd name="T21" fmla="*/ 0 h 8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683"/>
              <a:gd name="T34" fmla="*/ 0 h 800"/>
              <a:gd name="T35" fmla="*/ 17683 w 17683"/>
              <a:gd name="T36" fmla="*/ 800 h 8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683" h="800">
                <a:moveTo>
                  <a:pt x="67" y="333"/>
                </a:moveTo>
                <a:lnTo>
                  <a:pt x="17017" y="333"/>
                </a:lnTo>
                <a:cubicBezTo>
                  <a:pt x="17054" y="333"/>
                  <a:pt x="17083" y="363"/>
                  <a:pt x="17083" y="400"/>
                </a:cubicBezTo>
                <a:cubicBezTo>
                  <a:pt x="17083" y="437"/>
                  <a:pt x="17054" y="466"/>
                  <a:pt x="17017" y="466"/>
                </a:cubicBezTo>
                <a:lnTo>
                  <a:pt x="67" y="466"/>
                </a:lnTo>
                <a:cubicBezTo>
                  <a:pt x="30" y="466"/>
                  <a:pt x="0" y="437"/>
                  <a:pt x="0" y="400"/>
                </a:cubicBezTo>
                <a:cubicBezTo>
                  <a:pt x="0" y="363"/>
                  <a:pt x="30" y="333"/>
                  <a:pt x="67" y="333"/>
                </a:cubicBezTo>
                <a:close/>
                <a:moveTo>
                  <a:pt x="16883" y="0"/>
                </a:moveTo>
                <a:lnTo>
                  <a:pt x="17683" y="400"/>
                </a:lnTo>
                <a:lnTo>
                  <a:pt x="16883" y="800"/>
                </a:lnTo>
                <a:lnTo>
                  <a:pt x="16883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7" name="Freeform 23"/>
          <p:cNvSpPr>
            <a:spLocks noEditPoints="1"/>
          </p:cNvSpPr>
          <p:nvPr/>
        </p:nvSpPr>
        <p:spPr bwMode="auto">
          <a:xfrm>
            <a:off x="1520825" y="1165225"/>
            <a:ext cx="1682750" cy="76200"/>
          </a:xfrm>
          <a:custGeom>
            <a:avLst/>
            <a:gdLst>
              <a:gd name="T0" fmla="*/ 67 w 17683"/>
              <a:gd name="T1" fmla="*/ 334 h 800"/>
              <a:gd name="T2" fmla="*/ 17017 w 17683"/>
              <a:gd name="T3" fmla="*/ 334 h 800"/>
              <a:gd name="T4" fmla="*/ 17083 w 17683"/>
              <a:gd name="T5" fmla="*/ 400 h 800"/>
              <a:gd name="T6" fmla="*/ 17017 w 17683"/>
              <a:gd name="T7" fmla="*/ 467 h 800"/>
              <a:gd name="T8" fmla="*/ 67 w 17683"/>
              <a:gd name="T9" fmla="*/ 467 h 800"/>
              <a:gd name="T10" fmla="*/ 0 w 17683"/>
              <a:gd name="T11" fmla="*/ 400 h 800"/>
              <a:gd name="T12" fmla="*/ 67 w 17683"/>
              <a:gd name="T13" fmla="*/ 334 h 800"/>
              <a:gd name="T14" fmla="*/ 16883 w 17683"/>
              <a:gd name="T15" fmla="*/ 0 h 800"/>
              <a:gd name="T16" fmla="*/ 17683 w 17683"/>
              <a:gd name="T17" fmla="*/ 400 h 800"/>
              <a:gd name="T18" fmla="*/ 16883 w 17683"/>
              <a:gd name="T19" fmla="*/ 800 h 800"/>
              <a:gd name="T20" fmla="*/ 16883 w 17683"/>
              <a:gd name="T21" fmla="*/ 0 h 8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683"/>
              <a:gd name="T34" fmla="*/ 0 h 800"/>
              <a:gd name="T35" fmla="*/ 17683 w 17683"/>
              <a:gd name="T36" fmla="*/ 800 h 8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683" h="800">
                <a:moveTo>
                  <a:pt x="67" y="334"/>
                </a:moveTo>
                <a:lnTo>
                  <a:pt x="17017" y="334"/>
                </a:lnTo>
                <a:cubicBezTo>
                  <a:pt x="17054" y="334"/>
                  <a:pt x="17083" y="364"/>
                  <a:pt x="17083" y="400"/>
                </a:cubicBezTo>
                <a:cubicBezTo>
                  <a:pt x="17083" y="437"/>
                  <a:pt x="17054" y="467"/>
                  <a:pt x="17017" y="467"/>
                </a:cubicBezTo>
                <a:lnTo>
                  <a:pt x="67" y="467"/>
                </a:lnTo>
                <a:cubicBezTo>
                  <a:pt x="30" y="467"/>
                  <a:pt x="0" y="437"/>
                  <a:pt x="0" y="400"/>
                </a:cubicBezTo>
                <a:cubicBezTo>
                  <a:pt x="0" y="364"/>
                  <a:pt x="30" y="334"/>
                  <a:pt x="67" y="334"/>
                </a:cubicBezTo>
                <a:close/>
                <a:moveTo>
                  <a:pt x="16883" y="0"/>
                </a:moveTo>
                <a:lnTo>
                  <a:pt x="17683" y="400"/>
                </a:lnTo>
                <a:lnTo>
                  <a:pt x="16883" y="800"/>
                </a:lnTo>
                <a:lnTo>
                  <a:pt x="16883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Freeform 24"/>
          <p:cNvSpPr>
            <a:spLocks noEditPoints="1"/>
          </p:cNvSpPr>
          <p:nvPr/>
        </p:nvSpPr>
        <p:spPr bwMode="auto">
          <a:xfrm>
            <a:off x="1520825" y="1311275"/>
            <a:ext cx="1682750" cy="76200"/>
          </a:xfrm>
          <a:custGeom>
            <a:avLst/>
            <a:gdLst>
              <a:gd name="T0" fmla="*/ 67 w 17683"/>
              <a:gd name="T1" fmla="*/ 333 h 800"/>
              <a:gd name="T2" fmla="*/ 17017 w 17683"/>
              <a:gd name="T3" fmla="*/ 333 h 800"/>
              <a:gd name="T4" fmla="*/ 17083 w 17683"/>
              <a:gd name="T5" fmla="*/ 400 h 800"/>
              <a:gd name="T6" fmla="*/ 17017 w 17683"/>
              <a:gd name="T7" fmla="*/ 466 h 800"/>
              <a:gd name="T8" fmla="*/ 67 w 17683"/>
              <a:gd name="T9" fmla="*/ 466 h 800"/>
              <a:gd name="T10" fmla="*/ 0 w 17683"/>
              <a:gd name="T11" fmla="*/ 400 h 800"/>
              <a:gd name="T12" fmla="*/ 67 w 17683"/>
              <a:gd name="T13" fmla="*/ 333 h 800"/>
              <a:gd name="T14" fmla="*/ 16883 w 17683"/>
              <a:gd name="T15" fmla="*/ 0 h 800"/>
              <a:gd name="T16" fmla="*/ 17683 w 17683"/>
              <a:gd name="T17" fmla="*/ 400 h 800"/>
              <a:gd name="T18" fmla="*/ 16883 w 17683"/>
              <a:gd name="T19" fmla="*/ 800 h 800"/>
              <a:gd name="T20" fmla="*/ 16883 w 17683"/>
              <a:gd name="T21" fmla="*/ 0 h 8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683"/>
              <a:gd name="T34" fmla="*/ 0 h 800"/>
              <a:gd name="T35" fmla="*/ 17683 w 17683"/>
              <a:gd name="T36" fmla="*/ 800 h 8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683" h="800">
                <a:moveTo>
                  <a:pt x="67" y="333"/>
                </a:moveTo>
                <a:lnTo>
                  <a:pt x="17017" y="333"/>
                </a:lnTo>
                <a:cubicBezTo>
                  <a:pt x="17054" y="333"/>
                  <a:pt x="17083" y="363"/>
                  <a:pt x="17083" y="400"/>
                </a:cubicBezTo>
                <a:cubicBezTo>
                  <a:pt x="17083" y="437"/>
                  <a:pt x="17054" y="466"/>
                  <a:pt x="17017" y="466"/>
                </a:cubicBezTo>
                <a:lnTo>
                  <a:pt x="67" y="466"/>
                </a:lnTo>
                <a:cubicBezTo>
                  <a:pt x="30" y="466"/>
                  <a:pt x="0" y="437"/>
                  <a:pt x="0" y="400"/>
                </a:cubicBezTo>
                <a:cubicBezTo>
                  <a:pt x="0" y="363"/>
                  <a:pt x="30" y="333"/>
                  <a:pt x="67" y="333"/>
                </a:cubicBezTo>
                <a:close/>
                <a:moveTo>
                  <a:pt x="16883" y="0"/>
                </a:moveTo>
                <a:lnTo>
                  <a:pt x="17683" y="400"/>
                </a:lnTo>
                <a:lnTo>
                  <a:pt x="16883" y="800"/>
                </a:lnTo>
                <a:lnTo>
                  <a:pt x="16883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Freeform 25"/>
          <p:cNvSpPr>
            <a:spLocks noEditPoints="1"/>
          </p:cNvSpPr>
          <p:nvPr/>
        </p:nvSpPr>
        <p:spPr bwMode="auto">
          <a:xfrm>
            <a:off x="1520825" y="1476375"/>
            <a:ext cx="1682750" cy="76200"/>
          </a:xfrm>
          <a:custGeom>
            <a:avLst/>
            <a:gdLst>
              <a:gd name="T0" fmla="*/ 67 w 17683"/>
              <a:gd name="T1" fmla="*/ 333 h 800"/>
              <a:gd name="T2" fmla="*/ 17017 w 17683"/>
              <a:gd name="T3" fmla="*/ 333 h 800"/>
              <a:gd name="T4" fmla="*/ 17083 w 17683"/>
              <a:gd name="T5" fmla="*/ 400 h 800"/>
              <a:gd name="T6" fmla="*/ 17017 w 17683"/>
              <a:gd name="T7" fmla="*/ 467 h 800"/>
              <a:gd name="T8" fmla="*/ 67 w 17683"/>
              <a:gd name="T9" fmla="*/ 467 h 800"/>
              <a:gd name="T10" fmla="*/ 0 w 17683"/>
              <a:gd name="T11" fmla="*/ 400 h 800"/>
              <a:gd name="T12" fmla="*/ 67 w 17683"/>
              <a:gd name="T13" fmla="*/ 333 h 800"/>
              <a:gd name="T14" fmla="*/ 16883 w 17683"/>
              <a:gd name="T15" fmla="*/ 0 h 800"/>
              <a:gd name="T16" fmla="*/ 17683 w 17683"/>
              <a:gd name="T17" fmla="*/ 400 h 800"/>
              <a:gd name="T18" fmla="*/ 16883 w 17683"/>
              <a:gd name="T19" fmla="*/ 800 h 800"/>
              <a:gd name="T20" fmla="*/ 16883 w 17683"/>
              <a:gd name="T21" fmla="*/ 0 h 8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683"/>
              <a:gd name="T34" fmla="*/ 0 h 800"/>
              <a:gd name="T35" fmla="*/ 17683 w 17683"/>
              <a:gd name="T36" fmla="*/ 800 h 8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683" h="800">
                <a:moveTo>
                  <a:pt x="67" y="333"/>
                </a:moveTo>
                <a:lnTo>
                  <a:pt x="17017" y="333"/>
                </a:lnTo>
                <a:cubicBezTo>
                  <a:pt x="17054" y="333"/>
                  <a:pt x="17083" y="363"/>
                  <a:pt x="17083" y="400"/>
                </a:cubicBezTo>
                <a:cubicBezTo>
                  <a:pt x="17083" y="437"/>
                  <a:pt x="17054" y="467"/>
                  <a:pt x="17017" y="467"/>
                </a:cubicBezTo>
                <a:lnTo>
                  <a:pt x="67" y="467"/>
                </a:lnTo>
                <a:cubicBezTo>
                  <a:pt x="30" y="467"/>
                  <a:pt x="0" y="437"/>
                  <a:pt x="0" y="400"/>
                </a:cubicBezTo>
                <a:cubicBezTo>
                  <a:pt x="0" y="363"/>
                  <a:pt x="30" y="333"/>
                  <a:pt x="67" y="333"/>
                </a:cubicBezTo>
                <a:close/>
                <a:moveTo>
                  <a:pt x="16883" y="0"/>
                </a:moveTo>
                <a:lnTo>
                  <a:pt x="17683" y="400"/>
                </a:lnTo>
                <a:lnTo>
                  <a:pt x="16883" y="800"/>
                </a:lnTo>
                <a:lnTo>
                  <a:pt x="16883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Rectangle 26"/>
          <p:cNvSpPr>
            <a:spLocks noChangeArrowheads="1"/>
          </p:cNvSpPr>
          <p:nvPr/>
        </p:nvSpPr>
        <p:spPr bwMode="auto">
          <a:xfrm>
            <a:off x="3059113" y="701675"/>
            <a:ext cx="777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000000"/>
                </a:solidFill>
              </a:rPr>
              <a:t>B</a:t>
            </a:r>
            <a:endParaRPr lang="en-US" altLang="en-US" b="1"/>
          </a:p>
        </p:txBody>
      </p:sp>
      <p:sp>
        <p:nvSpPr>
          <p:cNvPr id="16401" name="Oval 27"/>
          <p:cNvSpPr>
            <a:spLocks noChangeArrowheads="1"/>
          </p:cNvSpPr>
          <p:nvPr/>
        </p:nvSpPr>
        <p:spPr bwMode="auto">
          <a:xfrm>
            <a:off x="1409700" y="579438"/>
            <a:ext cx="419100" cy="1277937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6402" name="Text Box 28"/>
          <p:cNvSpPr txBox="1">
            <a:spLocks noChangeArrowheads="1"/>
          </p:cNvSpPr>
          <p:nvPr/>
        </p:nvSpPr>
        <p:spPr bwMode="auto">
          <a:xfrm>
            <a:off x="1211263" y="293688"/>
            <a:ext cx="9493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 into page</a:t>
            </a:r>
          </a:p>
        </p:txBody>
      </p:sp>
      <p:sp>
        <p:nvSpPr>
          <p:cNvPr id="16403" name="Oval 29"/>
          <p:cNvSpPr>
            <a:spLocks noChangeArrowheads="1"/>
          </p:cNvSpPr>
          <p:nvPr/>
        </p:nvSpPr>
        <p:spPr bwMode="auto">
          <a:xfrm>
            <a:off x="2616200" y="568325"/>
            <a:ext cx="419100" cy="12779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6404" name="Text Box 30"/>
          <p:cNvSpPr txBox="1">
            <a:spLocks noChangeArrowheads="1"/>
          </p:cNvSpPr>
          <p:nvPr/>
        </p:nvSpPr>
        <p:spPr bwMode="auto">
          <a:xfrm>
            <a:off x="2811463" y="1798638"/>
            <a:ext cx="77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 out of</a:t>
            </a:r>
          </a:p>
          <a:p>
            <a:pPr eaLnBrk="1" hangingPunct="1"/>
            <a:r>
              <a:rPr lang="en-US" altLang="en-US"/>
              <a:t>pag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539750"/>
            <a:ext cx="2814637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362075" y="1146175"/>
            <a:ext cx="322263" cy="434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1677988" y="1439863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439863"/>
                        <a:ext cx="1651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2638425" y="1133475"/>
            <a:ext cx="18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/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703263" y="2355850"/>
            <a:ext cx="18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/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2732088" y="118110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181100"/>
                        <a:ext cx="1651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2476500" y="1924050"/>
            <a:ext cx="17494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orce directed out of page due to component of current at right to magnetic fiel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277813"/>
            <a:ext cx="2471737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Line 5"/>
          <p:cNvSpPr>
            <a:spLocks noChangeShapeType="1"/>
          </p:cNvSpPr>
          <p:nvPr/>
        </p:nvSpPr>
        <p:spPr bwMode="auto">
          <a:xfrm>
            <a:off x="901700" y="1873250"/>
            <a:ext cx="147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>
            <a:off x="901700" y="1439863"/>
            <a:ext cx="0" cy="847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7"/>
          <p:cNvSpPr>
            <a:spLocks noChangeShapeType="1"/>
          </p:cNvSpPr>
          <p:nvPr/>
        </p:nvSpPr>
        <p:spPr bwMode="auto">
          <a:xfrm>
            <a:off x="1128713" y="431800"/>
            <a:ext cx="0" cy="19113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1544638" y="484188"/>
            <a:ext cx="0" cy="19113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1968500" y="484188"/>
            <a:ext cx="0" cy="19113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>
            <a:off x="2173288" y="484188"/>
            <a:ext cx="0" cy="19113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>
            <a:off x="911225" y="2151063"/>
            <a:ext cx="219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2"/>
          <p:cNvSpPr>
            <a:spLocks noChangeShapeType="1"/>
          </p:cNvSpPr>
          <p:nvPr/>
        </p:nvSpPr>
        <p:spPr bwMode="auto">
          <a:xfrm>
            <a:off x="1130300" y="1620838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3"/>
          <p:cNvSpPr>
            <a:spLocks noChangeShapeType="1"/>
          </p:cNvSpPr>
          <p:nvPr/>
        </p:nvSpPr>
        <p:spPr bwMode="auto">
          <a:xfrm>
            <a:off x="1973263" y="1592263"/>
            <a:ext cx="219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>
            <a:off x="1546225" y="2144713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5"/>
          <p:cNvSpPr>
            <a:spLocks noChangeShapeType="1"/>
          </p:cNvSpPr>
          <p:nvPr/>
        </p:nvSpPr>
        <p:spPr bwMode="auto">
          <a:xfrm>
            <a:off x="1130300" y="1617663"/>
            <a:ext cx="0" cy="527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6"/>
          <p:cNvSpPr>
            <a:spLocks noChangeShapeType="1"/>
          </p:cNvSpPr>
          <p:nvPr/>
        </p:nvSpPr>
        <p:spPr bwMode="auto">
          <a:xfrm>
            <a:off x="1536700" y="1630363"/>
            <a:ext cx="0" cy="527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7"/>
          <p:cNvSpPr>
            <a:spLocks noChangeShapeType="1"/>
          </p:cNvSpPr>
          <p:nvPr/>
        </p:nvSpPr>
        <p:spPr bwMode="auto">
          <a:xfrm>
            <a:off x="1968500" y="1608138"/>
            <a:ext cx="0" cy="527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Text Box 18"/>
          <p:cNvSpPr txBox="1">
            <a:spLocks noChangeArrowheads="1"/>
          </p:cNvSpPr>
          <p:nvPr/>
        </p:nvSpPr>
        <p:spPr bwMode="auto">
          <a:xfrm>
            <a:off x="2219325" y="1944688"/>
            <a:ext cx="409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ime</a:t>
            </a:r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458788" y="1751013"/>
            <a:ext cx="382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emf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4"/>
          <p:cNvSpPr>
            <a:spLocks noChangeShapeType="1"/>
          </p:cNvSpPr>
          <p:nvPr/>
        </p:nvSpPr>
        <p:spPr bwMode="auto">
          <a:xfrm>
            <a:off x="1154113" y="566738"/>
            <a:ext cx="0" cy="1158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5" name="Line 5"/>
          <p:cNvSpPr>
            <a:spLocks noChangeShapeType="1"/>
          </p:cNvSpPr>
          <p:nvPr/>
        </p:nvSpPr>
        <p:spPr bwMode="auto">
          <a:xfrm>
            <a:off x="1157288" y="1720850"/>
            <a:ext cx="117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370013" y="1731963"/>
            <a:ext cx="809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motor speed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347663" y="922338"/>
            <a:ext cx="546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urrent</a:t>
            </a:r>
          </a:p>
        </p:txBody>
      </p:sp>
      <p:sp>
        <p:nvSpPr>
          <p:cNvPr id="18438" name="Line 8"/>
          <p:cNvSpPr>
            <a:spLocks noChangeShapeType="1"/>
          </p:cNvSpPr>
          <p:nvPr/>
        </p:nvSpPr>
        <p:spPr bwMode="auto">
          <a:xfrm>
            <a:off x="1190625" y="762000"/>
            <a:ext cx="969963" cy="874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1357313" y="419100"/>
            <a:ext cx="2506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low motor speed</a:t>
            </a:r>
          </a:p>
          <a:p>
            <a:pPr eaLnBrk="1" hangingPunct="1"/>
            <a:r>
              <a:rPr lang="en-US" altLang="en-US"/>
              <a:t>   * small back emf</a:t>
            </a:r>
          </a:p>
          <a:p>
            <a:pPr eaLnBrk="1" hangingPunct="1"/>
            <a:r>
              <a:rPr lang="en-US" altLang="en-US"/>
              <a:t>   * small induced currents</a:t>
            </a:r>
          </a:p>
          <a:p>
            <a:pPr eaLnBrk="1" hangingPunct="1"/>
            <a:r>
              <a:rPr lang="en-US" altLang="en-US"/>
              <a:t>   * current from battery only slightly reduced</a:t>
            </a: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2286000" y="1509713"/>
            <a:ext cx="16129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11163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111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large motor speed</a:t>
            </a:r>
          </a:p>
          <a:p>
            <a:pPr eaLnBrk="1" hangingPunct="1"/>
            <a:r>
              <a:rPr lang="en-US" altLang="en-US"/>
              <a:t>   * large back emf</a:t>
            </a:r>
          </a:p>
          <a:p>
            <a:pPr eaLnBrk="1" hangingPunct="1"/>
            <a:r>
              <a:rPr lang="en-US" altLang="en-US"/>
              <a:t>   * large induced currents</a:t>
            </a:r>
          </a:p>
          <a:p>
            <a:pPr eaLnBrk="1" hangingPunct="1"/>
            <a:r>
              <a:rPr lang="en-US" altLang="en-US"/>
              <a:t>   * current from battery</a:t>
            </a:r>
          </a:p>
          <a:p>
            <a:pPr eaLnBrk="1" hangingPunct="1"/>
            <a:r>
              <a:rPr lang="en-US" altLang="en-US"/>
              <a:t>      greatly reduce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111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111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2</TotalTime>
  <Words>517</Words>
  <Application>Microsoft Office PowerPoint</Application>
  <PresentationFormat>Custom</PresentationFormat>
  <Paragraphs>17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Times New Roman</vt:lpstr>
      <vt:lpstr>Arial</vt:lpstr>
      <vt:lpstr>Calibri</vt:lpstr>
      <vt:lpstr>Symbol</vt:lpstr>
      <vt:lpstr>宋体</vt:lpstr>
      <vt:lpstr>Wingdings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ydn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ool of Physics</dc:creator>
  <cp:lastModifiedBy>Ian Cooper</cp:lastModifiedBy>
  <cp:revision>25</cp:revision>
  <dcterms:created xsi:type="dcterms:W3CDTF">2009-03-22T05:03:07Z</dcterms:created>
  <dcterms:modified xsi:type="dcterms:W3CDTF">2017-08-14T01:20:24Z</dcterms:modified>
</cp:coreProperties>
</file>